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B1951F" w14:textId="71BDCA3A" w:rsidR="008A71C2" w:rsidRPr="00B3469F" w:rsidRDefault="00F67598" w:rsidP="00291383">
      <w:pPr>
        <w:pStyle w:val="01PaperTitle"/>
        <w:jc w:val="both"/>
        <w:rPr>
          <w:rFonts w:ascii="Times New Roman" w:hAnsi="Times New Roman" w:cs="Times New Roman"/>
          <w:b w:val="0"/>
          <w:bCs/>
          <w:sz w:val="40"/>
          <w:szCs w:val="40"/>
          <w:lang w:val="en-US"/>
        </w:rPr>
      </w:pPr>
      <w:r w:rsidRPr="00B3469F">
        <w:rPr>
          <w:rFonts w:ascii="Times New Roman" w:hAnsi="Times New Roman" w:cs="Times New Roman"/>
          <w:b w:val="0"/>
          <w:bCs/>
          <w:sz w:val="40"/>
          <w:szCs w:val="40"/>
          <w:lang w:val="en-US"/>
        </w:rPr>
        <w:t>S</w:t>
      </w:r>
      <w:r w:rsidR="008A71C2" w:rsidRPr="00B3469F">
        <w:rPr>
          <w:rFonts w:ascii="Times New Roman" w:hAnsi="Times New Roman" w:cs="Times New Roman"/>
          <w:b w:val="0"/>
          <w:bCs/>
          <w:sz w:val="40"/>
          <w:szCs w:val="40"/>
          <w:lang w:val="en-US"/>
        </w:rPr>
        <w:t xml:space="preserve">ynthesis </w:t>
      </w:r>
      <w:r w:rsidR="007569AA">
        <w:rPr>
          <w:rFonts w:ascii="Times New Roman" w:hAnsi="Times New Roman" w:cs="Times New Roman"/>
          <w:b w:val="0"/>
          <w:bCs/>
          <w:sz w:val="40"/>
          <w:szCs w:val="40"/>
        </w:rPr>
        <w:t xml:space="preserve">of </w:t>
      </w:r>
      <w:proofErr w:type="spellStart"/>
      <w:r w:rsidR="009B1BEF" w:rsidRPr="00B3469F">
        <w:rPr>
          <w:rFonts w:ascii="Times New Roman" w:hAnsi="Times New Roman" w:cs="Times New Roman"/>
          <w:b w:val="0"/>
          <w:bCs/>
          <w:sz w:val="40"/>
          <w:szCs w:val="40"/>
        </w:rPr>
        <w:t>abasic</w:t>
      </w:r>
      <w:proofErr w:type="spellEnd"/>
      <w:r w:rsidR="008A71C2" w:rsidRPr="00B3469F">
        <w:rPr>
          <w:rFonts w:ascii="Times New Roman" w:hAnsi="Times New Roman" w:cs="Times New Roman"/>
          <w:b w:val="0"/>
          <w:bCs/>
          <w:sz w:val="40"/>
          <w:szCs w:val="40"/>
        </w:rPr>
        <w:t xml:space="preserve"> β</w:t>
      </w:r>
      <w:r w:rsidR="001C7E59" w:rsidRPr="00B3469F">
        <w:rPr>
          <w:rFonts w:ascii="Times New Roman" w:hAnsi="Times New Roman" w:cs="Times New Roman"/>
          <w:b w:val="0"/>
          <w:bCs/>
          <w:sz w:val="40"/>
          <w:szCs w:val="40"/>
        </w:rPr>
        <w:t>-diol</w:t>
      </w:r>
      <w:r w:rsidR="00243B8A" w:rsidRPr="00B3469F">
        <w:rPr>
          <w:rFonts w:ascii="Times New Roman" w:hAnsi="Times New Roman" w:cs="Times New Roman"/>
          <w:b w:val="0"/>
          <w:bCs/>
          <w:sz w:val="40"/>
          <w:szCs w:val="40"/>
        </w:rPr>
        <w:t>-C-nucleoside</w:t>
      </w:r>
      <w:r w:rsidR="00B3469F" w:rsidRPr="00B3469F">
        <w:rPr>
          <w:rFonts w:ascii="Times New Roman" w:hAnsi="Times New Roman" w:cs="Times New Roman"/>
          <w:b w:val="0"/>
          <w:bCs/>
          <w:sz w:val="40"/>
          <w:szCs w:val="40"/>
        </w:rPr>
        <w:t>s</w:t>
      </w:r>
      <w:r w:rsidR="008A71C2" w:rsidRPr="00B3469F">
        <w:rPr>
          <w:rFonts w:ascii="Times New Roman" w:hAnsi="Times New Roman" w:cs="Times New Roman"/>
          <w:b w:val="0"/>
          <w:bCs/>
          <w:sz w:val="40"/>
          <w:szCs w:val="40"/>
        </w:rPr>
        <w:t xml:space="preserve"> </w:t>
      </w:r>
    </w:p>
    <w:p w14:paraId="30B29F6D" w14:textId="77777777" w:rsidR="005F4F10" w:rsidRPr="00B3469F" w:rsidRDefault="005F4F10" w:rsidP="00291383">
      <w:pPr>
        <w:spacing w:line="360" w:lineRule="auto"/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</w:p>
    <w:p w14:paraId="4F9AF848" w14:textId="0EB12503" w:rsidR="008A71C2" w:rsidRPr="00B3469F" w:rsidRDefault="001C7E59" w:rsidP="005F4F10">
      <w:p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3469F">
        <w:rPr>
          <w:rFonts w:ascii="Times New Roman" w:hAnsi="Times New Roman" w:cs="Times New Roman"/>
          <w:bCs/>
          <w:sz w:val="28"/>
          <w:szCs w:val="28"/>
        </w:rPr>
        <w:t xml:space="preserve">Maria </w:t>
      </w:r>
      <w:proofErr w:type="spellStart"/>
      <w:proofErr w:type="gramStart"/>
      <w:r w:rsidRPr="00B3469F">
        <w:rPr>
          <w:rFonts w:ascii="Times New Roman" w:hAnsi="Times New Roman" w:cs="Times New Roman"/>
          <w:bCs/>
          <w:sz w:val="28"/>
          <w:szCs w:val="28"/>
        </w:rPr>
        <w:t>Moccia,</w:t>
      </w:r>
      <w:r w:rsidR="009E3C35" w:rsidRPr="00B3469F">
        <w:rPr>
          <w:rFonts w:ascii="Times New Roman" w:hAnsi="Times New Roman" w:cs="Times New Roman"/>
          <w:bCs/>
          <w:sz w:val="28"/>
          <w:szCs w:val="28"/>
          <w:vertAlign w:val="superscript"/>
        </w:rPr>
        <w:t>a</w:t>
      </w:r>
      <w:proofErr w:type="spellEnd"/>
      <w:proofErr w:type="gramEnd"/>
      <w:r w:rsidRPr="00B3469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6F6762" w:rsidRPr="00B3469F">
        <w:rPr>
          <w:rFonts w:ascii="Times New Roman" w:hAnsi="Times New Roman" w:cs="Times New Roman"/>
          <w:bCs/>
          <w:sz w:val="28"/>
          <w:szCs w:val="28"/>
        </w:rPr>
        <w:t xml:space="preserve">Linda </w:t>
      </w:r>
      <w:proofErr w:type="spellStart"/>
      <w:r w:rsidR="006F6762" w:rsidRPr="00B3469F">
        <w:rPr>
          <w:rFonts w:ascii="Times New Roman" w:hAnsi="Times New Roman" w:cs="Times New Roman"/>
          <w:bCs/>
          <w:sz w:val="28"/>
          <w:szCs w:val="28"/>
        </w:rPr>
        <w:t>Piras,</w:t>
      </w:r>
      <w:r w:rsidR="009E3C35" w:rsidRPr="00B3469F">
        <w:rPr>
          <w:rFonts w:ascii="Times New Roman" w:hAnsi="Times New Roman" w:cs="Times New Roman"/>
          <w:bCs/>
          <w:sz w:val="28"/>
          <w:szCs w:val="28"/>
          <w:vertAlign w:val="superscript"/>
        </w:rPr>
        <w:t>a</w:t>
      </w:r>
      <w:proofErr w:type="spellEnd"/>
      <w:r w:rsidR="008A71C2" w:rsidRPr="00B3469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1A448A" w:rsidRPr="00B3469F">
        <w:rPr>
          <w:rFonts w:ascii="Times New Roman" w:hAnsi="Times New Roman" w:cs="Times New Roman"/>
          <w:bCs/>
          <w:sz w:val="28"/>
          <w:szCs w:val="28"/>
        </w:rPr>
        <w:t xml:space="preserve">Michele </w:t>
      </w:r>
      <w:proofErr w:type="spellStart"/>
      <w:r w:rsidR="001A448A" w:rsidRPr="00B3469F">
        <w:rPr>
          <w:rFonts w:ascii="Times New Roman" w:hAnsi="Times New Roman" w:cs="Times New Roman"/>
          <w:bCs/>
          <w:sz w:val="28"/>
          <w:szCs w:val="28"/>
        </w:rPr>
        <w:t>Saviano</w:t>
      </w:r>
      <w:r w:rsidR="009E3C35" w:rsidRPr="00B3469F">
        <w:rPr>
          <w:rFonts w:ascii="Times New Roman" w:hAnsi="Times New Roman" w:cs="Times New Roman"/>
          <w:bCs/>
          <w:sz w:val="28"/>
          <w:szCs w:val="28"/>
          <w:vertAlign w:val="superscript"/>
        </w:rPr>
        <w:t>a</w:t>
      </w:r>
      <w:proofErr w:type="spellEnd"/>
      <w:r w:rsidR="001A448A" w:rsidRPr="00B3469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A71C2" w:rsidRPr="00B3469F">
        <w:rPr>
          <w:rFonts w:ascii="Times New Roman" w:hAnsi="Times New Roman" w:cs="Times New Roman"/>
          <w:bCs/>
          <w:sz w:val="28"/>
          <w:szCs w:val="28"/>
        </w:rPr>
        <w:t xml:space="preserve">and Mauro F. A. </w:t>
      </w:r>
      <w:proofErr w:type="spellStart"/>
      <w:r w:rsidR="008A71C2" w:rsidRPr="00B3469F">
        <w:rPr>
          <w:rFonts w:ascii="Times New Roman" w:hAnsi="Times New Roman" w:cs="Times New Roman"/>
          <w:bCs/>
          <w:sz w:val="28"/>
          <w:szCs w:val="28"/>
        </w:rPr>
        <w:t>Adamo</w:t>
      </w:r>
      <w:r w:rsidR="009E3C35" w:rsidRPr="00B3469F">
        <w:rPr>
          <w:rFonts w:ascii="Times New Roman" w:hAnsi="Times New Roman" w:cs="Times New Roman"/>
          <w:bCs/>
          <w:sz w:val="28"/>
          <w:szCs w:val="28"/>
          <w:vertAlign w:val="superscript"/>
        </w:rPr>
        <w:t>b</w:t>
      </w:r>
      <w:proofErr w:type="spellEnd"/>
      <w:r w:rsidR="008A71C2" w:rsidRPr="00B3469F">
        <w:rPr>
          <w:rFonts w:ascii="Times New Roman" w:hAnsi="Times New Roman" w:cs="Times New Roman"/>
          <w:bCs/>
          <w:sz w:val="28"/>
          <w:szCs w:val="28"/>
          <w:vertAlign w:val="superscript"/>
        </w:rPr>
        <w:t>*</w:t>
      </w:r>
    </w:p>
    <w:p w14:paraId="0733BA47" w14:textId="77777777" w:rsidR="008A71C2" w:rsidRPr="00B3469F" w:rsidRDefault="008A71C2" w:rsidP="005F4F10">
      <w:pPr>
        <w:spacing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14:paraId="667DDA48" w14:textId="77777777" w:rsidR="009E3C35" w:rsidRPr="00B3469F" w:rsidRDefault="009E3C35" w:rsidP="009E3C35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B3469F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National Research Council-Institute of Crystallography, Department of Chemistry, via G. Amendola 122/O, 70126 Bari, Italy. E-mail: maria.moccia@cnr.it</w:t>
      </w:r>
    </w:p>
    <w:p w14:paraId="052BE79B" w14:textId="77777777" w:rsidR="008A71C2" w:rsidRPr="00B3469F" w:rsidRDefault="008A71C2" w:rsidP="009E3C35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</w:pPr>
      <w:r w:rsidRPr="00B3469F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Centre for Synthesis and Chemical Biology (CSCB), Department of Pharmaceutical and Medicinal Chemistry, the Royal College of Surgeons in Ireland, 123 St. Stephen’s Green, Dublin 2, Ireland, Fax: (+353) 1 4022168 E-mail: </w:t>
      </w:r>
      <w:hyperlink r:id="rId7" w:history="1">
        <w:r w:rsidRPr="00B3469F">
          <w:rPr>
            <w:rStyle w:val="Hyperlink"/>
            <w:rFonts w:ascii="Times New Roman" w:hAnsi="Times New Roman" w:cs="Times New Roman"/>
            <w:bCs/>
            <w:sz w:val="28"/>
            <w:szCs w:val="28"/>
            <w:lang w:val="en-US"/>
          </w:rPr>
          <w:t>madamo@rcsi.ie</w:t>
        </w:r>
      </w:hyperlink>
      <w:r w:rsidRPr="00B3469F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.</w:t>
      </w:r>
    </w:p>
    <w:p w14:paraId="0060EAEC" w14:textId="77777777" w:rsidR="008A71C2" w:rsidRPr="00B3469F" w:rsidRDefault="008A71C2" w:rsidP="008A71C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</w:pPr>
    </w:p>
    <w:p w14:paraId="21210966" w14:textId="77777777" w:rsidR="008A71C2" w:rsidRPr="00B3469F" w:rsidRDefault="008A71C2" w:rsidP="008A71C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</w:pPr>
    </w:p>
    <w:p w14:paraId="0B72413C" w14:textId="77777777" w:rsidR="008A71C2" w:rsidRPr="00B3469F" w:rsidRDefault="008A71C2" w:rsidP="008A71C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</w:pPr>
    </w:p>
    <w:p w14:paraId="393D5EFB" w14:textId="77777777" w:rsidR="008A71C2" w:rsidRPr="00B3469F" w:rsidRDefault="008A71C2" w:rsidP="005F4F10">
      <w:p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14:paraId="0271A844" w14:textId="77777777" w:rsidR="008A71C2" w:rsidRPr="00B3469F" w:rsidRDefault="008A71C2" w:rsidP="005F4F10">
      <w:p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14:paraId="5D50ED74" w14:textId="77777777" w:rsidR="008A71C2" w:rsidRPr="00B3469F" w:rsidRDefault="00D66AA3" w:rsidP="00D66AA3">
      <w:pPr>
        <w:spacing w:line="360" w:lineRule="auto"/>
        <w:jc w:val="center"/>
        <w:rPr>
          <w:rFonts w:ascii="Times New Roman" w:hAnsi="Times New Roman" w:cs="Times New Roman"/>
          <w:bCs/>
          <w:sz w:val="32"/>
          <w:szCs w:val="32"/>
          <w:lang w:val="en-US"/>
        </w:rPr>
      </w:pPr>
      <w:r w:rsidRPr="00B3469F">
        <w:rPr>
          <w:rFonts w:ascii="Times New Roman" w:hAnsi="Times New Roman" w:cs="Times New Roman"/>
          <w:bCs/>
          <w:sz w:val="32"/>
          <w:szCs w:val="32"/>
          <w:lang w:val="en-US"/>
        </w:rPr>
        <w:t>Supporting information</w:t>
      </w:r>
    </w:p>
    <w:p w14:paraId="04B25031" w14:textId="77777777" w:rsidR="00EA0A3F" w:rsidRPr="00B3469F" w:rsidRDefault="00EA0A3F" w:rsidP="005F4F10">
      <w:pPr>
        <w:spacing w:line="360" w:lineRule="auto"/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</w:p>
    <w:p w14:paraId="47BB1223" w14:textId="77777777" w:rsidR="00EA0A3F" w:rsidRPr="00B3469F" w:rsidRDefault="00EA0A3F" w:rsidP="005F4F10">
      <w:pPr>
        <w:spacing w:line="360" w:lineRule="auto"/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</w:p>
    <w:p w14:paraId="6EB3943D" w14:textId="77777777" w:rsidR="00EA0A3F" w:rsidRPr="00B3469F" w:rsidRDefault="00EA0A3F" w:rsidP="005F4F10">
      <w:pPr>
        <w:spacing w:line="360" w:lineRule="auto"/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</w:p>
    <w:p w14:paraId="7A4AEBF5" w14:textId="77777777" w:rsidR="00EA0A3F" w:rsidRPr="00B3469F" w:rsidRDefault="00EA0A3F" w:rsidP="005F4F10">
      <w:pPr>
        <w:spacing w:line="360" w:lineRule="auto"/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</w:p>
    <w:p w14:paraId="274B0353" w14:textId="77777777" w:rsidR="00EA0A3F" w:rsidRPr="00B3469F" w:rsidRDefault="00EA0A3F" w:rsidP="005F4F10">
      <w:pPr>
        <w:spacing w:line="360" w:lineRule="auto"/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</w:p>
    <w:p w14:paraId="03CB6198" w14:textId="77777777" w:rsidR="00EA0A3F" w:rsidRPr="00B3469F" w:rsidRDefault="00EA0A3F" w:rsidP="005F4F10">
      <w:pPr>
        <w:spacing w:line="360" w:lineRule="auto"/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</w:p>
    <w:p w14:paraId="2C6BC0EA" w14:textId="77777777" w:rsidR="00EA0A3F" w:rsidRPr="00B3469F" w:rsidRDefault="00EA0A3F" w:rsidP="005F4F10">
      <w:pPr>
        <w:spacing w:line="360" w:lineRule="auto"/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</w:p>
    <w:p w14:paraId="3CD4896E" w14:textId="77777777" w:rsidR="00EA0A3F" w:rsidRPr="00B3469F" w:rsidRDefault="00EA0A3F" w:rsidP="005F4F10">
      <w:pPr>
        <w:spacing w:line="360" w:lineRule="auto"/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</w:p>
    <w:p w14:paraId="3C0DFEFD" w14:textId="77777777" w:rsidR="00D05093" w:rsidRPr="00B3469F" w:rsidRDefault="00D05093" w:rsidP="00022B6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 w:eastAsia="en-GB"/>
        </w:rPr>
      </w:pPr>
    </w:p>
    <w:p w14:paraId="7FFBF7B0" w14:textId="1803B699" w:rsidR="0061591D" w:rsidRPr="00B3469F" w:rsidRDefault="00B3469F" w:rsidP="0061591D">
      <w:pPr>
        <w:jc w:val="center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B3469F">
        <w:rPr>
          <w:bCs/>
          <w:noProof/>
          <w:lang w:eastAsia="it-IT"/>
        </w:rPr>
        <w:lastRenderedPageBreak/>
        <w:t>4</w:t>
      </w:r>
      <w:r w:rsidR="001856E9">
        <w:rPr>
          <w:noProof/>
          <w:lang w:eastAsia="it-IT"/>
        </w:rPr>
        <w:object w:dxaOrig="1968" w:dyaOrig="917" w14:anchorId="4FAE67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74.4pt;height:34.4pt;mso-width-percent:0;mso-height-percent:0;mso-width-percent:0;mso-height-percent:0" o:ole="">
            <v:imagedata r:id="rId8" o:title=""/>
          </v:shape>
          <o:OLEObject Type="Embed" ProgID="ChemDraw.Document.6.0" ShapeID="_x0000_i1027" DrawAspect="Content" ObjectID="_1742656690" r:id="rId9"/>
        </w:object>
      </w:r>
      <w:r w:rsidR="0061591D" w:rsidRPr="00B3469F">
        <w:rPr>
          <w:bCs/>
          <w:noProof/>
          <w:lang w:val="en-US"/>
        </w:rPr>
        <w:drawing>
          <wp:inline distT="0" distB="0" distL="0" distR="0" wp14:anchorId="70CCB076" wp14:editId="779AA3C9">
            <wp:extent cx="5452281" cy="3889612"/>
            <wp:effectExtent l="0" t="0" r="0" b="0"/>
            <wp:docPr id="4" name="Immagine 4" descr="Immagine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Immagine"/>
                    <pic:cNvPicPr>
                      <a:picLocks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2292" cy="388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5A1B98" w14:textId="77777777" w:rsidR="0061591D" w:rsidRPr="00B3469F" w:rsidRDefault="0061591D" w:rsidP="0061591D">
      <w:pPr>
        <w:ind w:firstLine="708"/>
        <w:jc w:val="center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B3469F">
        <w:rPr>
          <w:bCs/>
          <w:noProof/>
          <w:lang w:val="en-US"/>
        </w:rPr>
        <w:drawing>
          <wp:inline distT="0" distB="0" distL="0" distR="0" wp14:anchorId="028A5F38" wp14:editId="11738AF0">
            <wp:extent cx="5131559" cy="3466531"/>
            <wp:effectExtent l="0" t="0" r="0" b="635"/>
            <wp:docPr id="5" name="Immagine 5" descr="Immag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Immagine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0939" cy="34661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E1450D" w14:textId="77777777" w:rsidR="003A58F4" w:rsidRPr="00B3469F" w:rsidRDefault="003A58F4" w:rsidP="0061591D">
      <w:pPr>
        <w:ind w:firstLine="708"/>
        <w:jc w:val="center"/>
        <w:rPr>
          <w:rFonts w:ascii="Times New Roman" w:hAnsi="Times New Roman" w:cs="Times New Roman"/>
          <w:bCs/>
          <w:sz w:val="24"/>
          <w:szCs w:val="24"/>
          <w:lang w:val="pt-BR"/>
        </w:rPr>
      </w:pPr>
    </w:p>
    <w:p w14:paraId="2C22CB5B" w14:textId="77777777" w:rsidR="003A58F4" w:rsidRPr="00B3469F" w:rsidRDefault="003A58F4" w:rsidP="0061591D">
      <w:pPr>
        <w:ind w:firstLine="708"/>
        <w:jc w:val="center"/>
        <w:rPr>
          <w:rFonts w:ascii="Times New Roman" w:hAnsi="Times New Roman" w:cs="Times New Roman"/>
          <w:bCs/>
          <w:sz w:val="24"/>
          <w:szCs w:val="24"/>
          <w:lang w:val="pt-BR"/>
        </w:rPr>
      </w:pPr>
    </w:p>
    <w:p w14:paraId="4DE03CCC" w14:textId="77777777" w:rsidR="003A58F4" w:rsidRPr="00B3469F" w:rsidRDefault="003A58F4" w:rsidP="003A58F4">
      <w:pPr>
        <w:jc w:val="center"/>
        <w:rPr>
          <w:bCs/>
        </w:rPr>
      </w:pPr>
      <w:r w:rsidRPr="00B3469F">
        <w:rPr>
          <w:bCs/>
          <w:noProof/>
          <w:lang w:val="en-US"/>
        </w:rPr>
        <w:lastRenderedPageBreak/>
        <mc:AlternateContent>
          <mc:Choice Requires="wpc">
            <w:drawing>
              <wp:anchor distT="0" distB="0" distL="114300" distR="114300" simplePos="0" relativeHeight="251660288" behindDoc="0" locked="0" layoutInCell="1" allowOverlap="1" wp14:anchorId="18A5D762" wp14:editId="2D448BF1">
                <wp:simplePos x="0" y="0"/>
                <wp:positionH relativeFrom="column">
                  <wp:posOffset>-685800</wp:posOffset>
                </wp:positionH>
                <wp:positionV relativeFrom="paragraph">
                  <wp:posOffset>228600</wp:posOffset>
                </wp:positionV>
                <wp:extent cx="2857500" cy="2171700"/>
                <wp:effectExtent l="0" t="0" r="0" b="0"/>
                <wp:wrapNone/>
                <wp:docPr id="10" name="Area di disegno 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9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800363" y="800100"/>
                            <a:ext cx="1599996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5C1451" w14:textId="1D040B7F" w:rsidR="00E27D16" w:rsidRDefault="001856E9" w:rsidP="003A58F4">
                              <w:r>
                                <w:rPr>
                                  <w:noProof/>
                                </w:rPr>
                                <w:object w:dxaOrig="2077" w:dyaOrig="914" w14:anchorId="3F39B691">
                                  <v:shape id="_x0000_i1040" type="#_x0000_t75" alt="" style="width:84pt;height:36pt;mso-width-percent:0;mso-height-percent:0;mso-width-percent:0;mso-height-percent:0" o:ole="">
                                    <v:imagedata r:id="rId12" o:title=""/>
                                  </v:shape>
                                  <o:OLEObject Type="Embed" ProgID="ChemDraw.Document.6.0" ShapeID="_x0000_i1040" DrawAspect="Content" ObjectID="_1742656693" r:id="rId13"/>
                                </w:object>
                              </w:r>
                              <w:r w:rsidR="00B3469F" w:rsidRPr="00B3469F">
                                <w:rPr>
                                  <w:b/>
                                  <w:bCs/>
                                  <w:noProof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8A5D762" id="Area di disegno 10" o:spid="_x0000_s1026" editas="canvas" style="position:absolute;left:0;text-align:left;margin-left:-54pt;margin-top:18pt;width:225pt;height:171pt;z-index:251660288" coordsize="28575,21717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">
                <v:shape id="_x0000_s1027" type="#_x0000_t75" style="position:absolute;width:28575;height:21717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" o:spid="_x0000_s1028" type="#_x0000_t202" style="position:absolute;left:8003;top:8001;width:16000;height:1371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" filled="f" stroked="f">
                  <v:textbox>
                    <w:txbxContent>
                      <w:p w14:paraId="505C1451" w14:textId="1D040B7F" w:rsidR="00E27D16" w:rsidRDefault="001856E9" w:rsidP="003A58F4">
                        <w:r>
                          <w:rPr>
                            <w:noProof/>
                          </w:rPr>
                          <w:object w:dxaOrig="2077" w:dyaOrig="914" w14:anchorId="3F39B691">
                            <v:shape id="_x0000_i1040" type="#_x0000_t75" alt="" style="width:84pt;height:36pt;mso-width-percent:0;mso-height-percent:0;mso-width-percent:0;mso-height-percent:0" o:ole="">
                              <v:imagedata r:id="rId12" o:title=""/>
                            </v:shape>
                            <o:OLEObject Type="Embed" ProgID="ChemDraw.Document.6.0" ShapeID="_x0000_i1040" DrawAspect="Content" ObjectID="_1742656693" r:id="rId14"/>
                          </w:object>
                        </w:r>
                        <w:r w:rsidR="00B3469F" w:rsidRPr="00B3469F">
                          <w:rPr>
                            <w:b/>
                            <w:bCs/>
                            <w:noProof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3469F">
        <w:rPr>
          <w:bCs/>
          <w:noProof/>
          <w:lang w:val="en-US"/>
        </w:rPr>
        <w:drawing>
          <wp:inline distT="0" distB="0" distL="0" distR="0" wp14:anchorId="39B95F03" wp14:editId="177ED45A">
            <wp:extent cx="5404485" cy="4142105"/>
            <wp:effectExtent l="0" t="0" r="5715" b="0"/>
            <wp:docPr id="8" name="Immagine 8" descr="Immagine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Immagine"/>
                    <pic:cNvPicPr>
                      <a:picLocks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4485" cy="4142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936AD" w14:textId="77777777" w:rsidR="003A58F4" w:rsidRPr="00B3469F" w:rsidRDefault="003A58F4" w:rsidP="003A58F4">
      <w:pPr>
        <w:rPr>
          <w:bCs/>
        </w:rPr>
      </w:pPr>
      <w:r w:rsidRPr="00B3469F">
        <w:rPr>
          <w:bCs/>
          <w:noProof/>
          <w:lang w:val="en-US"/>
        </w:rPr>
        <w:drawing>
          <wp:inline distT="0" distB="0" distL="0" distR="0" wp14:anchorId="77A54780" wp14:editId="1AB4EC4B">
            <wp:extent cx="5404485" cy="4142105"/>
            <wp:effectExtent l="0" t="0" r="5715" b="0"/>
            <wp:docPr id="7" name="Immagine 7" descr="GB208 13C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GB208 13C"/>
                    <pic:cNvPicPr>
                      <a:picLocks noChangeArrowheads="1"/>
                    </pic:cNvPicPr>
                  </pic:nvPicPr>
                  <pic:blipFill>
                    <a:blip r:embed="rId16" cstate="print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4485" cy="4142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035925" w14:textId="77777777" w:rsidR="003A58F4" w:rsidRPr="00B3469F" w:rsidRDefault="003A58F4" w:rsidP="003A58F4">
      <w:pPr>
        <w:rPr>
          <w:bCs/>
        </w:rPr>
      </w:pPr>
    </w:p>
    <w:p w14:paraId="587FD986" w14:textId="60FAA784" w:rsidR="00DF768F" w:rsidRPr="00B3469F" w:rsidRDefault="001856E9" w:rsidP="00DF768F">
      <w:pPr>
        <w:rPr>
          <w:bCs/>
        </w:rPr>
      </w:pPr>
      <w:r>
        <w:rPr>
          <w:noProof/>
        </w:rPr>
        <w:object w:dxaOrig="1836" w:dyaOrig="913" w14:anchorId="29D9B737">
          <v:shape id="_x0000_i1026" type="#_x0000_t75" alt="" style="width:74.35pt;height:36.8pt;mso-width-percent:0;mso-height-percent:0;mso-width-percent:0;mso-height-percent:0" o:ole="">
            <v:imagedata r:id="rId17" o:title=""/>
          </v:shape>
          <o:OLEObject Type="Embed" ProgID="ChemDraw.Document.6.0" ShapeID="_x0000_i1026" DrawAspect="Content" ObjectID="_1742656691" r:id="rId18"/>
        </w:object>
      </w:r>
      <w:r w:rsidR="00B3469F" w:rsidRPr="00B3469F">
        <w:rPr>
          <w:bCs/>
          <w:noProof/>
        </w:rPr>
        <w:t>6</w:t>
      </w:r>
      <w:r w:rsidR="00DF768F" w:rsidRPr="00B3469F">
        <w:rPr>
          <w:bCs/>
          <w:noProof/>
          <w:lang w:val="en-US"/>
        </w:rPr>
        <w:drawing>
          <wp:inline distT="0" distB="0" distL="0" distR="0" wp14:anchorId="205674C7" wp14:editId="2FCAA7D2">
            <wp:extent cx="5404485" cy="4142105"/>
            <wp:effectExtent l="0" t="0" r="5715" b="0"/>
            <wp:docPr id="12" name="Immagine 12" descr="1H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1H"/>
                    <pic:cNvPicPr>
                      <a:picLocks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4485" cy="4142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C8D7E6" w14:textId="1B3A1FF1" w:rsidR="00DF768F" w:rsidRPr="00B3469F" w:rsidRDefault="00DF768F" w:rsidP="00DF768F">
      <w:pPr>
        <w:rPr>
          <w:bCs/>
        </w:rPr>
      </w:pPr>
    </w:p>
    <w:p w14:paraId="230F73D0" w14:textId="77777777" w:rsidR="00DF768F" w:rsidRPr="00B3469F" w:rsidRDefault="00DF768F" w:rsidP="00DF768F">
      <w:pPr>
        <w:rPr>
          <w:bCs/>
        </w:rPr>
      </w:pPr>
      <w:r w:rsidRPr="00B3469F">
        <w:rPr>
          <w:bCs/>
          <w:noProof/>
          <w:lang w:val="en-US"/>
        </w:rPr>
        <w:drawing>
          <wp:inline distT="0" distB="0" distL="0" distR="0" wp14:anchorId="0C94FF9B" wp14:editId="4B1E8864">
            <wp:extent cx="5397500" cy="3759835"/>
            <wp:effectExtent l="0" t="0" r="0" b="0"/>
            <wp:docPr id="11" name="Immagine 11" descr="Immag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 descr="Immagine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0" cy="3759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DAC390" w14:textId="7DAF6899" w:rsidR="00753E6F" w:rsidRPr="00B3469F" w:rsidRDefault="00753E6F" w:rsidP="00753E6F">
      <w:pPr>
        <w:rPr>
          <w:bCs/>
        </w:rPr>
      </w:pPr>
      <w:r w:rsidRPr="00B3469F">
        <w:rPr>
          <w:bCs/>
          <w:noProof/>
          <w:lang w:val="en-US"/>
        </w:rPr>
        <w:lastRenderedPageBreak/>
        <mc:AlternateContent>
          <mc:Choice Requires="wpc">
            <w:drawing>
              <wp:anchor distT="0" distB="0" distL="114300" distR="114300" simplePos="0" relativeHeight="251665408" behindDoc="0" locked="0" layoutInCell="1" allowOverlap="1" wp14:anchorId="6D634F2C" wp14:editId="15E14BF0">
                <wp:simplePos x="0" y="0"/>
                <wp:positionH relativeFrom="column">
                  <wp:posOffset>-1143000</wp:posOffset>
                </wp:positionH>
                <wp:positionV relativeFrom="paragraph">
                  <wp:posOffset>342900</wp:posOffset>
                </wp:positionV>
                <wp:extent cx="5257800" cy="3086100"/>
                <wp:effectExtent l="0" t="0" r="0" b="0"/>
                <wp:wrapNone/>
                <wp:docPr id="20" name="Area di disegno 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9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1371410" y="685800"/>
                            <a:ext cx="264795" cy="414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2418B5" w14:textId="0FAAA5BA" w:rsidR="00E27D16" w:rsidRDefault="00E27D16" w:rsidP="00753E6F"/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D634F2C" id="Area di disegno 20" o:spid="_x0000_s1029" editas="canvas" style="position:absolute;margin-left:-90pt;margin-top:27pt;width:414pt;height:243pt;z-index:251665408" coordsize="52578,3086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">
                <v:shape id="_x0000_s1030" type="#_x0000_t75" style="position:absolute;width:52578;height:30861;visibility:visible;mso-wrap-style:square">
                  <v:fill o:detectmouseclick="t"/>
                  <v:path o:connecttype="none"/>
                </v:shape>
                <v:shape id="Text Box 19" o:spid="_x0000_s1031" type="#_x0000_t202" style="position:absolute;left:13714;top:6858;width:2648;height:4146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" filled="f" stroked="f">
                  <v:textbox style="mso-fit-shape-to-text:t">
                    <w:txbxContent>
                      <w:p w14:paraId="2B2418B5" w14:textId="0FAAA5BA" w:rsidR="00E27D16" w:rsidRDefault="00E27D16" w:rsidP="00753E6F"/>
                    </w:txbxContent>
                  </v:textbox>
                </v:shape>
              </v:group>
            </w:pict>
          </mc:Fallback>
        </mc:AlternateContent>
      </w:r>
      <w:r w:rsidR="001856E9">
        <w:rPr>
          <w:noProof/>
        </w:rPr>
        <w:object w:dxaOrig="1860" w:dyaOrig="1024" w14:anchorId="63A9A3AD">
          <v:shape id="_x0000_i1025" type="#_x0000_t75" alt="" style="width:73.55pt;height:40.8pt;mso-width-percent:0;mso-height-percent:0;mso-width-percent:0;mso-height-percent:0" o:ole="">
            <v:imagedata r:id="rId21" o:title=""/>
          </v:shape>
          <o:OLEObject Type="Embed" ProgID="ChemDraw.Document.6.0" ShapeID="_x0000_i1025" DrawAspect="Content" ObjectID="_1742656692" r:id="rId22"/>
        </w:object>
      </w:r>
      <w:r w:rsidR="00B3469F" w:rsidRPr="00B3469F">
        <w:rPr>
          <w:bCs/>
          <w:noProof/>
        </w:rPr>
        <w:t>7</w:t>
      </w:r>
      <w:r w:rsidRPr="00B3469F">
        <w:rPr>
          <w:bCs/>
          <w:noProof/>
          <w:lang w:val="en-US"/>
        </w:rPr>
        <w:drawing>
          <wp:inline distT="0" distB="0" distL="0" distR="0" wp14:anchorId="7F2B00E3" wp14:editId="2FCE0857">
            <wp:extent cx="5400675" cy="4143375"/>
            <wp:effectExtent l="0" t="0" r="9525" b="9525"/>
            <wp:docPr id="18" name="Immagine 18" descr="GB248 1H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GB248 1H"/>
                    <pic:cNvPicPr>
                      <a:picLocks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414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8D2C5A" w14:textId="77777777" w:rsidR="00753E6F" w:rsidRPr="00B3469F" w:rsidRDefault="00753E6F" w:rsidP="00753E6F">
      <w:pPr>
        <w:rPr>
          <w:bCs/>
        </w:rPr>
      </w:pPr>
      <w:r w:rsidRPr="00B3469F">
        <w:rPr>
          <w:bCs/>
          <w:noProof/>
          <w:lang w:val="en-US"/>
        </w:rPr>
        <w:drawing>
          <wp:inline distT="0" distB="0" distL="0" distR="0" wp14:anchorId="0E22BF76" wp14:editId="6617BAC7">
            <wp:extent cx="5943600" cy="3425588"/>
            <wp:effectExtent l="0" t="0" r="0" b="3810"/>
            <wp:docPr id="17" name="Immagine 17" descr="GB248 13C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GB248 13C"/>
                    <pic:cNvPicPr>
                      <a:picLocks noChangeArrowheads="1"/>
                    </pic:cNvPicPr>
                  </pic:nvPicPr>
                  <pic:blipFill>
                    <a:blip r:embed="rId24" cstate="print">
                      <a:lum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379" cy="342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EB45A5" w14:textId="77777777" w:rsidR="00DF768F" w:rsidRPr="00B3469F" w:rsidRDefault="00DF768F" w:rsidP="00DF768F">
      <w:pPr>
        <w:rPr>
          <w:bCs/>
        </w:rPr>
      </w:pPr>
    </w:p>
    <w:p w14:paraId="3BDBB9B0" w14:textId="77777777" w:rsidR="006A446A" w:rsidRPr="00B3469F" w:rsidRDefault="006A446A" w:rsidP="00DF768F">
      <w:pPr>
        <w:rPr>
          <w:bCs/>
        </w:rPr>
      </w:pPr>
    </w:p>
    <w:p w14:paraId="776F5A65" w14:textId="77777777" w:rsidR="00CB17E0" w:rsidRPr="00B3469F" w:rsidRDefault="00CB17E0" w:rsidP="00CB17E0">
      <w:pPr>
        <w:rPr>
          <w:bCs/>
        </w:rPr>
      </w:pPr>
      <w:r w:rsidRPr="00B3469F">
        <w:rPr>
          <w:bCs/>
          <w:noProof/>
          <w:lang w:val="en-US"/>
        </w:rPr>
        <w:lastRenderedPageBreak/>
        <mc:AlternateContent>
          <mc:Choice Requires="wpc">
            <w:drawing>
              <wp:anchor distT="0" distB="0" distL="114300" distR="114300" simplePos="0" relativeHeight="251667456" behindDoc="0" locked="0" layoutInCell="1" allowOverlap="1" wp14:anchorId="376544E0" wp14:editId="43102462">
                <wp:simplePos x="0" y="0"/>
                <wp:positionH relativeFrom="column">
                  <wp:posOffset>-457200</wp:posOffset>
                </wp:positionH>
                <wp:positionV relativeFrom="paragraph">
                  <wp:posOffset>228600</wp:posOffset>
                </wp:positionV>
                <wp:extent cx="5257800" cy="3086100"/>
                <wp:effectExtent l="0" t="0" r="0" b="0"/>
                <wp:wrapNone/>
                <wp:docPr id="24" name="Area di disegno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3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914273" y="685800"/>
                            <a:ext cx="1714627" cy="160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F02E6D" w14:textId="2725DBBB" w:rsidR="00E27D16" w:rsidRDefault="001856E9" w:rsidP="00CB17E0">
                              <w:r>
                                <w:rPr>
                                  <w:noProof/>
                                </w:rPr>
                                <w:object w:dxaOrig="1845" w:dyaOrig="914" w14:anchorId="58040806">
                                  <v:shape id="_x0000_i1039" type="#_x0000_t75" alt="" style="width:73.6pt;height:36.8pt;mso-width-percent:0;mso-height-percent:0;mso-width-percent:0;mso-height-percent:0" o:ole="">
                                    <v:imagedata r:id="rId25" o:title=""/>
                                  </v:shape>
                                  <o:OLEObject Type="Embed" ProgID="ChemDraw.Document.6.0" ShapeID="_x0000_i1039" DrawAspect="Content" ObjectID="_1742656694" r:id="rId26"/>
                                </w:object>
                              </w:r>
                              <w:r w:rsidR="00B3469F" w:rsidRPr="00B3469F">
                                <w:rPr>
                                  <w:b/>
                                  <w:bCs/>
                                  <w:noProof/>
                                </w:rPr>
                                <w:t>8</w:t>
                              </w:r>
                              <w:r w:rsidR="00B3469F" w:rsidRPr="00B3469F">
                                <w:rPr>
                                  <w:rFonts w:ascii="Symbol" w:hAnsi="Symbol"/>
                                  <w:b/>
                                  <w:bCs/>
                                  <w:noProof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6544E0" id="Area di disegno 24" o:spid="_x0000_s1032" editas="canvas" style="position:absolute;margin-left:-36pt;margin-top:18pt;width:414pt;height:243pt;z-index:251667456" coordsize="52578,3086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">
                <v:shape id="_x0000_s1033" type="#_x0000_t75" style="position:absolute;width:52578;height:30861;visibility:visible;mso-wrap-style:square">
                  <v:fill o:detectmouseclick="t"/>
                  <v:path o:connecttype="none"/>
                </v:shape>
                <v:shape id="Text Box 22" o:spid="_x0000_s1034" type="#_x0000_t202" style="position:absolute;left:9142;top:6858;width:17147;height:1600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" filled="f" stroked="f">
                  <v:textbox>
                    <w:txbxContent>
                      <w:p w14:paraId="53F02E6D" w14:textId="2725DBBB" w:rsidR="00E27D16" w:rsidRDefault="001856E9" w:rsidP="00CB17E0">
                        <w:r>
                          <w:rPr>
                            <w:noProof/>
                          </w:rPr>
                          <w:object w:dxaOrig="1845" w:dyaOrig="914" w14:anchorId="58040806">
                            <v:shape id="_x0000_i1039" type="#_x0000_t75" alt="" style="width:73.6pt;height:36.8pt;mso-width-percent:0;mso-height-percent:0;mso-width-percent:0;mso-height-percent:0" o:ole="">
                              <v:imagedata r:id="rId25" o:title=""/>
                            </v:shape>
                            <o:OLEObject Type="Embed" ProgID="ChemDraw.Document.6.0" ShapeID="_x0000_i1039" DrawAspect="Content" ObjectID="_1742656694" r:id="rId27"/>
                          </w:object>
                        </w:r>
                        <w:r w:rsidR="00B3469F" w:rsidRPr="00B3469F">
                          <w:rPr>
                            <w:b/>
                            <w:bCs/>
                            <w:noProof/>
                          </w:rPr>
                          <w:t>8</w:t>
                        </w:r>
                        <w:r w:rsidR="00B3469F" w:rsidRPr="00B3469F">
                          <w:rPr>
                            <w:rFonts w:ascii="Symbol" w:hAnsi="Symbol"/>
                            <w:b/>
                            <w:bCs/>
                            <w:noProof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3469F">
        <w:rPr>
          <w:bCs/>
          <w:noProof/>
          <w:lang w:val="en-US"/>
        </w:rPr>
        <w:drawing>
          <wp:inline distT="0" distB="0" distL="0" distR="0" wp14:anchorId="5D50A9BA" wp14:editId="7A8C3483">
            <wp:extent cx="5404485" cy="4142105"/>
            <wp:effectExtent l="0" t="0" r="5715" b="0"/>
            <wp:docPr id="22" name="Immagine 22" descr="GB249 beta 1H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 descr="GB249 beta 1H"/>
                    <pic:cNvPicPr>
                      <a:picLocks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4485" cy="4142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EBBD25" w14:textId="77777777" w:rsidR="00CB17E0" w:rsidRPr="00B3469F" w:rsidRDefault="00CB17E0" w:rsidP="00CB17E0">
      <w:pPr>
        <w:rPr>
          <w:bCs/>
        </w:rPr>
      </w:pPr>
      <w:r w:rsidRPr="00B3469F">
        <w:rPr>
          <w:bCs/>
          <w:noProof/>
          <w:lang w:val="en-US"/>
        </w:rPr>
        <w:drawing>
          <wp:inline distT="0" distB="0" distL="0" distR="0" wp14:anchorId="6FC76DAA" wp14:editId="50C6F823">
            <wp:extent cx="5404485" cy="4142105"/>
            <wp:effectExtent l="0" t="0" r="5715" b="0"/>
            <wp:docPr id="21" name="Immagine 21" descr="Immagine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Immagine"/>
                    <pic:cNvPicPr>
                      <a:picLocks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4485" cy="4142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C3F002" w14:textId="77777777" w:rsidR="00660A60" w:rsidRPr="00B3469F" w:rsidRDefault="00660A60" w:rsidP="00660A60">
      <w:pPr>
        <w:rPr>
          <w:bCs/>
        </w:rPr>
      </w:pPr>
      <w:r w:rsidRPr="00B3469F">
        <w:rPr>
          <w:bCs/>
          <w:noProof/>
          <w:lang w:val="en-US"/>
        </w:rPr>
        <w:lastRenderedPageBreak/>
        <mc:AlternateContent>
          <mc:Choice Requires="wpc">
            <w:drawing>
              <wp:anchor distT="0" distB="0" distL="114300" distR="114300" simplePos="0" relativeHeight="251669504" behindDoc="0" locked="0" layoutInCell="1" allowOverlap="1" wp14:anchorId="7C2A2769" wp14:editId="7836D908">
                <wp:simplePos x="0" y="0"/>
                <wp:positionH relativeFrom="column">
                  <wp:posOffset>-1600200</wp:posOffset>
                </wp:positionH>
                <wp:positionV relativeFrom="paragraph">
                  <wp:posOffset>-228600</wp:posOffset>
                </wp:positionV>
                <wp:extent cx="5257800" cy="3086100"/>
                <wp:effectExtent l="0" t="0" r="0" b="0"/>
                <wp:wrapNone/>
                <wp:docPr id="28" name="Area di disegno 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7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1828546" y="1143000"/>
                            <a:ext cx="2400332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AEC62F" w14:textId="46CCCF05" w:rsidR="00E27D16" w:rsidRPr="00B3469F" w:rsidRDefault="001856E9" w:rsidP="00660A60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object w:dxaOrig="1845" w:dyaOrig="914" w14:anchorId="2DB4B834">
                                  <v:shape id="_x0000_i1038" type="#_x0000_t75" alt="" style="width:73.6pt;height:36.8pt;mso-width-percent:0;mso-height-percent:0;mso-width-percent:0;mso-height-percent:0" o:ole="">
                                    <v:imagedata r:id="rId30" o:title=""/>
                                  </v:shape>
                                  <o:OLEObject Type="Embed" ProgID="ChemDraw.Document.6.0" ShapeID="_x0000_i1038" DrawAspect="Content" ObjectID="_1742656695" r:id="rId31"/>
                                </w:object>
                              </w:r>
                              <w:r w:rsidR="00B3469F">
                                <w:rPr>
                                  <w:noProof/>
                                </w:rPr>
                                <w:t>8</w:t>
                              </w:r>
                              <w:r w:rsidR="00B3469F">
                                <w:rPr>
                                  <w:rFonts w:ascii="Symbol" w:hAnsi="Symbol"/>
                                  <w:noProof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2A2769" id="Area di disegno 28" o:spid="_x0000_s1035" editas="canvas" style="position:absolute;margin-left:-126pt;margin-top:-18pt;width:414pt;height:243pt;z-index:251669504" coordsize="52578,3086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">
                <v:shape id="_x0000_s1036" type="#_x0000_t75" style="position:absolute;width:52578;height:30861;visibility:visible;mso-wrap-style:square">
                  <v:fill o:detectmouseclick="t"/>
                  <v:path o:connecttype="none"/>
                </v:shape>
                <v:shape id="Text Box 25" o:spid="_x0000_s1037" type="#_x0000_t202" style="position:absolute;left:18285;top:11430;width:24003;height:1485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" filled="f" stroked="f">
                  <v:textbox>
                    <w:txbxContent>
                      <w:p w14:paraId="55AEC62F" w14:textId="46CCCF05" w:rsidR="00E27D16" w:rsidRPr="00B3469F" w:rsidRDefault="001856E9" w:rsidP="00660A60">
                        <w:pPr>
                          <w:rPr>
                            <w:rFonts w:ascii="Symbol" w:hAnsi="Symbol"/>
                          </w:rPr>
                        </w:pPr>
                        <w:r>
                          <w:rPr>
                            <w:noProof/>
                          </w:rPr>
                          <w:object w:dxaOrig="1845" w:dyaOrig="914" w14:anchorId="2DB4B834">
                            <v:shape id="_x0000_i1038" type="#_x0000_t75" alt="" style="width:73.6pt;height:36.8pt;mso-width-percent:0;mso-height-percent:0;mso-width-percent:0;mso-height-percent:0" o:ole="">
                              <v:imagedata r:id="rId30" o:title=""/>
                            </v:shape>
                            <o:OLEObject Type="Embed" ProgID="ChemDraw.Document.6.0" ShapeID="_x0000_i1038" DrawAspect="Content" ObjectID="_1742656695" r:id="rId32"/>
                          </w:object>
                        </w:r>
                        <w:r w:rsidR="00B3469F">
                          <w:rPr>
                            <w:noProof/>
                          </w:rPr>
                          <w:t>8</w:t>
                        </w:r>
                        <w:r w:rsidR="00B3469F">
                          <w:rPr>
                            <w:rFonts w:ascii="Symbol" w:hAnsi="Symbol"/>
                            <w:noProof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3469F">
        <w:rPr>
          <w:bCs/>
          <w:noProof/>
          <w:lang w:val="en-US"/>
        </w:rPr>
        <w:drawing>
          <wp:inline distT="0" distB="0" distL="0" distR="0" wp14:anchorId="6B310BB4" wp14:editId="539AE5B6">
            <wp:extent cx="5411470" cy="4142105"/>
            <wp:effectExtent l="0" t="0" r="0" b="0"/>
            <wp:docPr id="26" name="Immagine 26" descr="GB249 alpha 1H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GB249 alpha 1H"/>
                    <pic:cNvPicPr>
                      <a:picLocks noChangeArrowheads="1"/>
                    </pic:cNvPicPr>
                  </pic:nvPicPr>
                  <pic:blipFill>
                    <a:blip r:embed="rId33" cstate="print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1470" cy="4142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DB6613" w14:textId="77777777" w:rsidR="00660A60" w:rsidRPr="00B3469F" w:rsidRDefault="00660A60" w:rsidP="00660A60">
      <w:pPr>
        <w:rPr>
          <w:bCs/>
        </w:rPr>
      </w:pPr>
      <w:r w:rsidRPr="00B3469F">
        <w:rPr>
          <w:bCs/>
          <w:noProof/>
          <w:lang w:val="en-US"/>
        </w:rPr>
        <w:drawing>
          <wp:inline distT="0" distB="0" distL="0" distR="0" wp14:anchorId="786B518D" wp14:editId="482497A4">
            <wp:extent cx="5404485" cy="4142105"/>
            <wp:effectExtent l="0" t="0" r="5715" b="0"/>
            <wp:docPr id="25" name="Immagine 25" descr="GB249 alpha 13C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GB249 alpha 13C"/>
                    <pic:cNvPicPr>
                      <a:picLocks noChangeArrowheads="1"/>
                    </pic:cNvPicPr>
                  </pic:nvPicPr>
                  <pic:blipFill>
                    <a:blip r:embed="rId34" cstate="print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4485" cy="4142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E7CF94" w14:textId="77777777" w:rsidR="00CB17E0" w:rsidRPr="00B3469F" w:rsidRDefault="00CB17E0" w:rsidP="00DF768F">
      <w:pPr>
        <w:rPr>
          <w:bCs/>
        </w:rPr>
      </w:pPr>
    </w:p>
    <w:p w14:paraId="31133117" w14:textId="77777777" w:rsidR="000631D0" w:rsidRPr="00B3469F" w:rsidRDefault="000631D0" w:rsidP="000631D0">
      <w:pPr>
        <w:rPr>
          <w:bCs/>
        </w:rPr>
      </w:pPr>
      <w:r w:rsidRPr="00B3469F">
        <w:rPr>
          <w:bCs/>
          <w:noProof/>
          <w:lang w:val="en-US"/>
        </w:rPr>
        <w:lastRenderedPageBreak/>
        <w:drawing>
          <wp:inline distT="0" distB="0" distL="0" distR="0" wp14:anchorId="3EDA4D83" wp14:editId="57DC79BF">
            <wp:extent cx="5404485" cy="4142105"/>
            <wp:effectExtent l="0" t="0" r="5715" b="0"/>
            <wp:docPr id="30" name="Immagine 30" descr="GB108 1H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 descr="GB108 1H"/>
                    <pic:cNvPicPr>
                      <a:picLocks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4485" cy="4142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3469F">
        <w:rPr>
          <w:bCs/>
          <w:noProof/>
          <w:lang w:val="en-US"/>
        </w:rPr>
        <mc:AlternateContent>
          <mc:Choice Requires="wpc">
            <w:drawing>
              <wp:anchor distT="0" distB="0" distL="114300" distR="114300" simplePos="0" relativeHeight="251672576" behindDoc="0" locked="0" layoutInCell="1" allowOverlap="1" wp14:anchorId="40378873" wp14:editId="2D7A8B7B">
                <wp:simplePos x="0" y="0"/>
                <wp:positionH relativeFrom="column">
                  <wp:posOffset>-800100</wp:posOffset>
                </wp:positionH>
                <wp:positionV relativeFrom="paragraph">
                  <wp:posOffset>571500</wp:posOffset>
                </wp:positionV>
                <wp:extent cx="3086100" cy="2743200"/>
                <wp:effectExtent l="0" t="0" r="0" b="0"/>
                <wp:wrapNone/>
                <wp:docPr id="34" name="Area di disegno 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3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914292" y="457200"/>
                            <a:ext cx="1943235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A2BEE5" w14:textId="73F2CFE1" w:rsidR="00E27D16" w:rsidRDefault="001856E9" w:rsidP="000631D0">
                              <w:r>
                                <w:rPr>
                                  <w:noProof/>
                                </w:rPr>
                                <w:object w:dxaOrig="3140" w:dyaOrig="1500" w14:anchorId="090B7D8F">
                                  <v:shape id="_x0000_i1037" type="#_x0000_t75" alt="" style="width:95.15pt;height:44.75pt;mso-width-percent:0;mso-height-percent:0;mso-width-percent:0;mso-height-percent:0">
                                    <v:imagedata r:id="rId36" o:title=""/>
                                  </v:shape>
                                  <o:OLEObject Type="Embed" ProgID="ChemDraw.Document.6.0" ShapeID="_x0000_i1037" DrawAspect="Content" ObjectID="_1742656696" r:id="rId37"/>
                                </w:object>
                              </w:r>
                              <w:r w:rsidR="00B3469F" w:rsidRPr="00B3469F">
                                <w:rPr>
                                  <w:b/>
                                  <w:bCs/>
                                  <w:noProof/>
                                </w:rPr>
                                <w:t>9</w:t>
                              </w:r>
                              <w:r w:rsidR="00B3469F">
                                <w:rPr>
                                  <w:noProof/>
                                </w:rPr>
                                <w:t>a/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378873" id="Area di disegno 34" o:spid="_x0000_s1038" editas="canvas" style="position:absolute;margin-left:-63pt;margin-top:45pt;width:243pt;height:3in;z-index:251672576" coordsize="30861,27432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">
                <v:shape id="_x0000_s1039" type="#_x0000_t75" style="position:absolute;width:30861;height:27432;visibility:visible;mso-wrap-style:square">
                  <v:fill o:detectmouseclick="t"/>
                  <v:path o:connecttype="none"/>
                </v:shape>
                <v:shape id="Text Box 31" o:spid="_x0000_s1040" type="#_x0000_t202" style="position:absolute;left:9142;top:4572;width:19433;height:1257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" filled="f" stroked="f">
                  <v:textbox>
                    <w:txbxContent>
                      <w:p w14:paraId="71A2BEE5" w14:textId="73F2CFE1" w:rsidR="00E27D16" w:rsidRDefault="001856E9" w:rsidP="000631D0">
                        <w:r>
                          <w:rPr>
                            <w:noProof/>
                          </w:rPr>
                          <w:object w:dxaOrig="3140" w:dyaOrig="1500" w14:anchorId="090B7D8F">
                            <v:shape id="_x0000_i1037" type="#_x0000_t75" alt="" style="width:95.15pt;height:44.75pt;mso-width-percent:0;mso-height-percent:0;mso-width-percent:0;mso-height-percent:0">
                              <v:imagedata r:id="rId36" o:title=""/>
                            </v:shape>
                            <o:OLEObject Type="Embed" ProgID="ChemDraw.Document.6.0" ShapeID="_x0000_i1037" DrawAspect="Content" ObjectID="_1742656696" r:id="rId38"/>
                          </w:object>
                        </w:r>
                        <w:r w:rsidR="00B3469F" w:rsidRPr="00B3469F">
                          <w:rPr>
                            <w:b/>
                            <w:bCs/>
                            <w:noProof/>
                          </w:rPr>
                          <w:t>9</w:t>
                        </w:r>
                        <w:r w:rsidR="00B3469F">
                          <w:rPr>
                            <w:noProof/>
                          </w:rPr>
                          <w:t>a/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3469F">
        <w:rPr>
          <w:bCs/>
          <w:noProof/>
          <w:lang w:val="en-US"/>
        </w:rPr>
        <mc:AlternateContent>
          <mc:Choice Requires="wpc">
            <w:drawing>
              <wp:anchor distT="0" distB="0" distL="114300" distR="114300" simplePos="0" relativeHeight="251671552" behindDoc="0" locked="0" layoutInCell="1" allowOverlap="1" wp14:anchorId="5145B025" wp14:editId="798359B3">
                <wp:simplePos x="0" y="0"/>
                <wp:positionH relativeFrom="column">
                  <wp:posOffset>228600</wp:posOffset>
                </wp:positionH>
                <wp:positionV relativeFrom="paragraph">
                  <wp:posOffset>1028700</wp:posOffset>
                </wp:positionV>
                <wp:extent cx="1600200" cy="800100"/>
                <wp:effectExtent l="0" t="0" r="0" b="0"/>
                <wp:wrapNone/>
                <wp:docPr id="32" name="Area di disegno 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1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4300"/>
                            <a:ext cx="1600200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261207" w14:textId="77777777" w:rsidR="00E27D16" w:rsidRDefault="00E27D16" w:rsidP="000631D0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145B025" id="Area di disegno 32" o:spid="_x0000_s1041" editas="canvas" style="position:absolute;margin-left:18pt;margin-top:81pt;width:126pt;height:63pt;z-index:251671552" coordsize="16002,800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">
                <v:shape id="_x0000_s1042" type="#_x0000_t75" style="position:absolute;width:16002;height:8001;visibility:visible;mso-wrap-style:square">
                  <v:fill o:detectmouseclick="t"/>
                  <v:path o:connecttype="none"/>
                </v:shape>
                <v:shape id="Text Box 28" o:spid="_x0000_s1043" type="#_x0000_t202" style="position:absolute;top:1143;width:16002;height:685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" filled="f" stroked="f">
                  <v:textbox>
                    <w:txbxContent>
                      <w:p w14:paraId="22261207" w14:textId="77777777" w:rsidR="00E27D16" w:rsidRDefault="00E27D16" w:rsidP="000631D0"/>
                    </w:txbxContent>
                  </v:textbox>
                </v:shape>
              </v:group>
            </w:pict>
          </mc:Fallback>
        </mc:AlternateContent>
      </w:r>
    </w:p>
    <w:p w14:paraId="484F0E68" w14:textId="77777777" w:rsidR="000631D0" w:rsidRPr="00B3469F" w:rsidRDefault="000631D0" w:rsidP="000631D0">
      <w:pPr>
        <w:rPr>
          <w:bCs/>
        </w:rPr>
      </w:pPr>
      <w:r w:rsidRPr="00B3469F">
        <w:rPr>
          <w:bCs/>
          <w:noProof/>
          <w:lang w:val="en-US"/>
        </w:rPr>
        <w:drawing>
          <wp:inline distT="0" distB="0" distL="0" distR="0" wp14:anchorId="3F151533" wp14:editId="26DB1208">
            <wp:extent cx="5404485" cy="4135120"/>
            <wp:effectExtent l="0" t="0" r="5715" b="0"/>
            <wp:docPr id="29" name="Immagine 29" descr="GB108 13C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 descr="GB108 13C"/>
                    <pic:cNvPicPr>
                      <a:picLocks noChangeArrowheads="1"/>
                    </pic:cNvPicPr>
                  </pic:nvPicPr>
                  <pic:blipFill>
                    <a:blip r:embed="rId39" cstate="print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4485" cy="413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3469F">
        <w:rPr>
          <w:bCs/>
        </w:rPr>
        <w:tab/>
      </w:r>
    </w:p>
    <w:p w14:paraId="1BE87776" w14:textId="77777777" w:rsidR="00C9032B" w:rsidRPr="00B3469F" w:rsidRDefault="00C9032B" w:rsidP="005A2813">
      <w:pPr>
        <w:rPr>
          <w:bCs/>
        </w:rPr>
      </w:pPr>
    </w:p>
    <w:p w14:paraId="403BAEE0" w14:textId="77777777" w:rsidR="00C9032B" w:rsidRPr="00B3469F" w:rsidRDefault="00C9032B" w:rsidP="005A2813">
      <w:pPr>
        <w:rPr>
          <w:bCs/>
        </w:rPr>
      </w:pPr>
    </w:p>
    <w:p w14:paraId="4CB0AC61" w14:textId="3D64E1BF" w:rsidR="005A2813" w:rsidRPr="00B3469F" w:rsidRDefault="005A2813" w:rsidP="005A2813">
      <w:pPr>
        <w:rPr>
          <w:rFonts w:ascii="Times New Roman" w:hAnsi="Times New Roman" w:cs="Times New Roman"/>
          <w:bCs/>
          <w:sz w:val="24"/>
          <w:szCs w:val="24"/>
        </w:rPr>
      </w:pPr>
    </w:p>
    <w:p w14:paraId="30D1D962" w14:textId="77777777" w:rsidR="005A2813" w:rsidRPr="00B3469F" w:rsidRDefault="005A2813" w:rsidP="005A2813">
      <w:pPr>
        <w:rPr>
          <w:bCs/>
        </w:rPr>
      </w:pPr>
    </w:p>
    <w:p w14:paraId="7D8D5DC3" w14:textId="77777777" w:rsidR="005A2813" w:rsidRPr="00B3469F" w:rsidRDefault="005A2813" w:rsidP="005A2813">
      <w:pPr>
        <w:rPr>
          <w:bCs/>
        </w:rPr>
      </w:pPr>
      <w:r w:rsidRPr="00B3469F">
        <w:rPr>
          <w:bCs/>
          <w:noProof/>
          <w:lang w:val="en-US"/>
        </w:rPr>
        <mc:AlternateContent>
          <mc:Choice Requires="wpc">
            <w:drawing>
              <wp:anchor distT="0" distB="0" distL="114300" distR="114300" simplePos="0" relativeHeight="251674624" behindDoc="0" locked="0" layoutInCell="1" allowOverlap="1" wp14:anchorId="3D4F81D7" wp14:editId="2E34F324">
                <wp:simplePos x="0" y="0"/>
                <wp:positionH relativeFrom="column">
                  <wp:posOffset>-1714500</wp:posOffset>
                </wp:positionH>
                <wp:positionV relativeFrom="paragraph">
                  <wp:posOffset>0</wp:posOffset>
                </wp:positionV>
                <wp:extent cx="5257800" cy="3086100"/>
                <wp:effectExtent l="0" t="0" r="0" b="0"/>
                <wp:wrapNone/>
                <wp:docPr id="75" name="Area di disegno 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4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1828546" y="800100"/>
                            <a:ext cx="194310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8EFE68" w14:textId="3E375D7C" w:rsidR="00E27D16" w:rsidRDefault="001856E9" w:rsidP="005A2813">
                              <w:r>
                                <w:rPr>
                                  <w:noProof/>
                                </w:rPr>
                                <w:object w:dxaOrig="2440" w:dyaOrig="1120" w14:anchorId="18DC8230">
                                  <v:shape id="_x0000_i1036" type="#_x0000_t75" alt="" style="width:96.75pt;height:44.8pt;mso-width-percent:0;mso-height-percent:0;mso-width-percent:0;mso-height-percent:0">
                                    <v:imagedata r:id="rId40" o:title=""/>
                                  </v:shape>
                                  <o:OLEObject Type="Embed" ProgID="ChemDraw.Document.6.0" ShapeID="_x0000_i1036" DrawAspect="Content" ObjectID="_1742656697" r:id="rId41"/>
                                </w:object>
                              </w:r>
                              <w:r w:rsidR="00B3469F" w:rsidRPr="00B3469F">
                                <w:rPr>
                                  <w:b/>
                                  <w:bCs/>
                                  <w:noProof/>
                                </w:rPr>
                                <w:t>10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D4F81D7" id="Area di disegno 75" o:spid="_x0000_s1044" editas="canvas" style="position:absolute;margin-left:-135pt;margin-top:0;width:414pt;height:243pt;z-index:251674624" coordsize="52578,3086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">
                <v:shape id="_x0000_s1045" type="#_x0000_t75" style="position:absolute;width:52578;height:30861;visibility:visible;mso-wrap-style:square">
                  <v:fill o:detectmouseclick="t"/>
                  <v:path o:connecttype="none"/>
                </v:shape>
                <v:shape id="Text Box 34" o:spid="_x0000_s1046" type="#_x0000_t202" style="position:absolute;left:18285;top:8001;width:19431;height:1485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" filled="f" stroked="f">
                  <v:textbox>
                    <w:txbxContent>
                      <w:p w14:paraId="548EFE68" w14:textId="3E375D7C" w:rsidR="00E27D16" w:rsidRDefault="001856E9" w:rsidP="005A2813">
                        <w:r>
                          <w:rPr>
                            <w:noProof/>
                          </w:rPr>
                          <w:object w:dxaOrig="2440" w:dyaOrig="1120" w14:anchorId="18DC8230">
                            <v:shape id="_x0000_i1036" type="#_x0000_t75" alt="" style="width:96.75pt;height:44.8pt;mso-width-percent:0;mso-height-percent:0;mso-width-percent:0;mso-height-percent:0">
                              <v:imagedata r:id="rId40" o:title=""/>
                            </v:shape>
                            <o:OLEObject Type="Embed" ProgID="ChemDraw.Document.6.0" ShapeID="_x0000_i1036" DrawAspect="Content" ObjectID="_1742656697" r:id="rId42"/>
                          </w:object>
                        </w:r>
                        <w:r w:rsidR="00B3469F" w:rsidRPr="00B3469F">
                          <w:rPr>
                            <w:b/>
                            <w:bCs/>
                            <w:noProof/>
                          </w:rPr>
                          <w:t>10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3469F">
        <w:rPr>
          <w:bCs/>
          <w:noProof/>
          <w:lang w:val="en-US"/>
        </w:rPr>
        <w:drawing>
          <wp:inline distT="0" distB="0" distL="0" distR="0" wp14:anchorId="40608458" wp14:editId="51C1FCC2">
            <wp:extent cx="5404485" cy="4142105"/>
            <wp:effectExtent l="0" t="0" r="5715" b="0"/>
            <wp:docPr id="54" name="Immagine 54" descr="GB182 top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 descr="GB182 top"/>
                    <pic:cNvPicPr>
                      <a:picLocks noChangeArrowheads="1"/>
                    </pic:cNvPicPr>
                  </pic:nvPicPr>
                  <pic:blipFill>
                    <a:blip r:embed="rId43" cstate="print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4485" cy="4142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5307E3" w14:textId="77777777" w:rsidR="005A2813" w:rsidRPr="00B3469F" w:rsidRDefault="005A2813" w:rsidP="00C9032B">
      <w:pPr>
        <w:jc w:val="center"/>
        <w:rPr>
          <w:bCs/>
        </w:rPr>
      </w:pPr>
      <w:r w:rsidRPr="00B3469F">
        <w:rPr>
          <w:bCs/>
          <w:noProof/>
          <w:lang w:val="en-US"/>
        </w:rPr>
        <w:drawing>
          <wp:inline distT="0" distB="0" distL="0" distR="0" wp14:anchorId="1A0A81AF" wp14:editId="201DDCEF">
            <wp:extent cx="4974568" cy="3978323"/>
            <wp:effectExtent l="0" t="0" r="0" b="3175"/>
            <wp:docPr id="53" name="Immagine 53" descr="GB182 top 13C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 descr="GB182 top 13C"/>
                    <pic:cNvPicPr>
                      <a:picLocks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4579" cy="39783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2F69DA" w14:textId="77777777" w:rsidR="005A2813" w:rsidRPr="00B3469F" w:rsidRDefault="005A2813" w:rsidP="005A2813">
      <w:pPr>
        <w:rPr>
          <w:bCs/>
        </w:rPr>
      </w:pPr>
    </w:p>
    <w:p w14:paraId="52FCB785" w14:textId="77777777" w:rsidR="005A2813" w:rsidRPr="00B3469F" w:rsidRDefault="005A2813" w:rsidP="005A2813">
      <w:pPr>
        <w:rPr>
          <w:bCs/>
        </w:rPr>
      </w:pPr>
      <w:r w:rsidRPr="00B3469F">
        <w:rPr>
          <w:bCs/>
          <w:noProof/>
          <w:lang w:val="en-US"/>
        </w:rPr>
        <mc:AlternateContent>
          <mc:Choice Requires="wpc">
            <w:drawing>
              <wp:anchor distT="0" distB="0" distL="114300" distR="114300" simplePos="0" relativeHeight="251675648" behindDoc="0" locked="0" layoutInCell="1" allowOverlap="1" wp14:anchorId="34B185CE" wp14:editId="19670688">
                <wp:simplePos x="0" y="0"/>
                <wp:positionH relativeFrom="column">
                  <wp:posOffset>-914400</wp:posOffset>
                </wp:positionH>
                <wp:positionV relativeFrom="paragraph">
                  <wp:posOffset>-457200</wp:posOffset>
                </wp:positionV>
                <wp:extent cx="5257800" cy="3086100"/>
                <wp:effectExtent l="0" t="0" r="0" b="0"/>
                <wp:wrapNone/>
                <wp:docPr id="73" name="Area di disegno 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2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1599978" y="1257300"/>
                            <a:ext cx="2057400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7EA6C0" w14:textId="041841CB" w:rsidR="00E27D16" w:rsidRPr="00B3469F" w:rsidRDefault="001856E9" w:rsidP="005A2813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object w:dxaOrig="2440" w:dyaOrig="1120" w14:anchorId="5E7B177E">
                                  <v:shape id="_x0000_i1035" type="#_x0000_t75" alt="" style="width:96.75pt;height:44.8pt;mso-width-percent:0;mso-height-percent:0;mso-width-percent:0;mso-height-percent:0">
                                    <v:imagedata r:id="rId45" o:title=""/>
                                  </v:shape>
                                  <o:OLEObject Type="Embed" ProgID="ChemDraw.Document.6.0" ShapeID="_x0000_i1035" DrawAspect="Content" ObjectID="_1742656698" r:id="rId46"/>
                                </w:object>
                              </w:r>
                              <w:r w:rsidR="00B3469F">
                                <w:rPr>
                                  <w:b/>
                                  <w:bCs/>
                                  <w:noProof/>
                                </w:rPr>
                                <w:t>10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4B185CE" id="Area di disegno 73" o:spid="_x0000_s1047" editas="canvas" style="position:absolute;margin-left:-1in;margin-top:-36pt;width:414pt;height:243pt;z-index:251675648" coordsize="52578,3086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">
                <v:shape id="_x0000_s1048" type="#_x0000_t75" style="position:absolute;width:52578;height:30861;visibility:visible;mso-wrap-style:square">
                  <v:fill o:detectmouseclick="t"/>
                  <v:path o:connecttype="none"/>
                </v:shape>
                <v:shape id="Text Box 37" o:spid="_x0000_s1049" type="#_x0000_t202" style="position:absolute;left:15999;top:12573;width:20574;height:1143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" filled="f" stroked="f">
                  <v:textbox>
                    <w:txbxContent>
                      <w:p w14:paraId="277EA6C0" w14:textId="041841CB" w:rsidR="00E27D16" w:rsidRPr="00B3469F" w:rsidRDefault="001856E9" w:rsidP="005A2813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noProof/>
                          </w:rPr>
                          <w:object w:dxaOrig="2440" w:dyaOrig="1120" w14:anchorId="5E7B177E">
                            <v:shape id="_x0000_i1035" type="#_x0000_t75" alt="" style="width:96.75pt;height:44.8pt;mso-width-percent:0;mso-height-percent:0;mso-width-percent:0;mso-height-percent:0">
                              <v:imagedata r:id="rId45" o:title=""/>
                            </v:shape>
                            <o:OLEObject Type="Embed" ProgID="ChemDraw.Document.6.0" ShapeID="_x0000_i1035" DrawAspect="Content" ObjectID="_1742656698" r:id="rId47"/>
                          </w:object>
                        </w:r>
                        <w:r w:rsidR="00B3469F">
                          <w:rPr>
                            <w:b/>
                            <w:bCs/>
                            <w:noProof/>
                          </w:rPr>
                          <w:t>10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3469F">
        <w:rPr>
          <w:bCs/>
          <w:noProof/>
          <w:lang w:val="en-US"/>
        </w:rPr>
        <w:drawing>
          <wp:inline distT="0" distB="0" distL="0" distR="0" wp14:anchorId="207248F4" wp14:editId="5B657F4C">
            <wp:extent cx="5397500" cy="4149090"/>
            <wp:effectExtent l="0" t="0" r="0" b="3810"/>
            <wp:docPr id="52" name="Immagine 52" descr="GB182 low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GB182 low"/>
                    <pic:cNvPicPr>
                      <a:picLocks noChangeArrowheads="1"/>
                    </pic:cNvPicPr>
                  </pic:nvPicPr>
                  <pic:blipFill>
                    <a:blip r:embed="rId48" cstate="print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0" cy="4149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1955AA" w14:textId="77777777" w:rsidR="005A2813" w:rsidRPr="00B3469F" w:rsidRDefault="005A2813" w:rsidP="005A2813">
      <w:pPr>
        <w:rPr>
          <w:bCs/>
        </w:rPr>
      </w:pPr>
      <w:r w:rsidRPr="00B3469F">
        <w:rPr>
          <w:bCs/>
          <w:noProof/>
          <w:lang w:val="en-US"/>
        </w:rPr>
        <w:drawing>
          <wp:inline distT="0" distB="0" distL="0" distR="0" wp14:anchorId="5FD16B76" wp14:editId="00147A71">
            <wp:extent cx="5397500" cy="4135120"/>
            <wp:effectExtent l="0" t="0" r="0" b="0"/>
            <wp:docPr id="51" name="Immagine 51" descr="GB182 low 13C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 descr="GB182 low 13C"/>
                    <pic:cNvPicPr>
                      <a:picLocks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0" cy="413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F82743" w14:textId="77777777" w:rsidR="005A2813" w:rsidRPr="00B3469F" w:rsidRDefault="005A2813" w:rsidP="005A2813">
      <w:pPr>
        <w:rPr>
          <w:bCs/>
        </w:rPr>
      </w:pPr>
    </w:p>
    <w:p w14:paraId="3D06FA46" w14:textId="7D42354F" w:rsidR="005A2813" w:rsidRPr="00B3469F" w:rsidRDefault="005A2813" w:rsidP="005A2813">
      <w:pPr>
        <w:rPr>
          <w:bCs/>
        </w:rPr>
      </w:pPr>
      <w:r w:rsidRPr="00B3469F">
        <w:rPr>
          <w:bCs/>
        </w:rPr>
        <w:lastRenderedPageBreak/>
        <w:t xml:space="preserve">Compound </w:t>
      </w:r>
      <w:proofErr w:type="gramStart"/>
      <w:r w:rsidR="00771E69" w:rsidRPr="00B3469F">
        <w:rPr>
          <w:b/>
        </w:rPr>
        <w:t>1</w:t>
      </w:r>
      <w:r w:rsidR="00B3469F" w:rsidRPr="00B3469F">
        <w:rPr>
          <w:b/>
        </w:rPr>
        <w:t>2</w:t>
      </w:r>
      <w:r w:rsidR="00771E69" w:rsidRPr="00B3469F">
        <w:rPr>
          <w:rFonts w:cstheme="minorHAnsi"/>
          <w:b/>
        </w:rPr>
        <w:t>a</w:t>
      </w:r>
      <w:proofErr w:type="gramEnd"/>
      <w:r w:rsidRPr="00B3469F">
        <w:rPr>
          <w:rFonts w:cstheme="minorHAnsi"/>
          <w:bCs/>
        </w:rPr>
        <w:t xml:space="preserve"> </w:t>
      </w:r>
      <w:r w:rsidRPr="00B3469F">
        <w:rPr>
          <w:bCs/>
        </w:rPr>
        <w:t xml:space="preserve">major </w:t>
      </w:r>
      <w:proofErr w:type="spellStart"/>
      <w:r w:rsidRPr="00B3469F">
        <w:rPr>
          <w:bCs/>
        </w:rPr>
        <w:t>diastereoisomer</w:t>
      </w:r>
      <w:proofErr w:type="spellEnd"/>
    </w:p>
    <w:p w14:paraId="4FBC2D77" w14:textId="77777777" w:rsidR="005A2813" w:rsidRPr="00B3469F" w:rsidRDefault="005A2813" w:rsidP="005A2813">
      <w:pPr>
        <w:rPr>
          <w:bCs/>
        </w:rPr>
      </w:pPr>
    </w:p>
    <w:p w14:paraId="01290680" w14:textId="77777777" w:rsidR="005A2813" w:rsidRPr="00B3469F" w:rsidRDefault="005A2813" w:rsidP="005A2813">
      <w:pPr>
        <w:rPr>
          <w:bCs/>
        </w:rPr>
      </w:pPr>
      <w:r w:rsidRPr="00B3469F">
        <w:rPr>
          <w:bCs/>
          <w:noProof/>
          <w:lang w:val="en-US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CA9FC19" wp14:editId="103903A8">
                <wp:simplePos x="0" y="0"/>
                <wp:positionH relativeFrom="column">
                  <wp:posOffset>1485900</wp:posOffset>
                </wp:positionH>
                <wp:positionV relativeFrom="paragraph">
                  <wp:posOffset>781050</wp:posOffset>
                </wp:positionV>
                <wp:extent cx="1711960" cy="1280160"/>
                <wp:effectExtent l="0" t="0" r="4445" b="1270"/>
                <wp:wrapNone/>
                <wp:docPr id="71" name="Casella di testo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1960" cy="1280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1F4C163" w14:textId="77777777" w:rsidR="00E27D16" w:rsidRDefault="001856E9" w:rsidP="005A2813">
                            <w:r>
                              <w:rPr>
                                <w:noProof/>
                              </w:rPr>
                              <w:object w:dxaOrig="3040" w:dyaOrig="2060" w14:anchorId="3341357C">
                                <v:shape id="_x0000_i1034" type="#_x0000_t75" alt="" style="width:120.85pt;height:81.6pt;mso-width-percent:0;mso-height-percent:0;mso-width-percent:0;mso-height-percent:0">
                                  <v:imagedata r:id="rId50" o:title=""/>
                                </v:shape>
                                <o:OLEObject Type="Embed" ProgID="ChemDraw.Document.6.0" ShapeID="_x0000_i1034" DrawAspect="Content" ObjectID="_1742656699" r:id="rId5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A9FC19" id="Casella di testo 71" o:spid="_x0000_s1050" type="#_x0000_t202" style="position:absolute;margin-left:117pt;margin-top:61.5pt;width:134.8pt;height:100.8pt;z-index:2516848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" filled="f" stroked="f">
                <v:textbox style="mso-fit-shape-to-text:t">
                  <w:txbxContent>
                    <w:p w14:paraId="01F4C163" w14:textId="77777777" w:rsidR="00E27D16" w:rsidRDefault="001856E9" w:rsidP="005A2813">
                      <w:r>
                        <w:rPr>
                          <w:noProof/>
                        </w:rPr>
                        <w:object w:dxaOrig="3040" w:dyaOrig="2060" w14:anchorId="3341357C">
                          <v:shape id="_x0000_i1034" type="#_x0000_t75" alt="" style="width:120.85pt;height:81.6pt;mso-width-percent:0;mso-height-percent:0;mso-width-percent:0;mso-height-percent:0">
                            <v:imagedata r:id="rId50" o:title=""/>
                          </v:shape>
                          <o:OLEObject Type="Embed" ProgID="ChemDraw.Document.6.0" ShapeID="_x0000_i1034" DrawAspect="Content" ObjectID="_1742656699" r:id="rId5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B3469F">
        <w:rPr>
          <w:bCs/>
          <w:noProof/>
          <w:lang w:val="en-US"/>
        </w:rPr>
        <w:drawing>
          <wp:inline distT="0" distB="0" distL="0" distR="0" wp14:anchorId="764E0A76" wp14:editId="2AF4472E">
            <wp:extent cx="5397500" cy="3528060"/>
            <wp:effectExtent l="0" t="0" r="0" b="0"/>
            <wp:docPr id="50" name="Immagine 50" descr="GB519 ltop rot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 descr="GB519 ltop roton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0" cy="3528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EB0EEE" w14:textId="77777777" w:rsidR="005A2813" w:rsidRPr="00B3469F" w:rsidRDefault="005A2813" w:rsidP="005A2813">
      <w:pPr>
        <w:rPr>
          <w:bCs/>
        </w:rPr>
      </w:pPr>
    </w:p>
    <w:p w14:paraId="5DA87D4D" w14:textId="77777777" w:rsidR="005A2813" w:rsidRPr="00B3469F" w:rsidRDefault="005A2813" w:rsidP="005A2813">
      <w:pPr>
        <w:rPr>
          <w:bCs/>
        </w:rPr>
      </w:pPr>
    </w:p>
    <w:p w14:paraId="23DBEB32" w14:textId="77777777" w:rsidR="005A2813" w:rsidRPr="00B3469F" w:rsidRDefault="005A2813" w:rsidP="005A2813">
      <w:pPr>
        <w:rPr>
          <w:bCs/>
        </w:rPr>
      </w:pPr>
      <w:r w:rsidRPr="00B3469F">
        <w:rPr>
          <w:bCs/>
          <w:noProof/>
          <w:lang w:val="en-US"/>
        </w:rPr>
        <w:drawing>
          <wp:inline distT="0" distB="0" distL="0" distR="0" wp14:anchorId="785B825B" wp14:editId="69A4C44F">
            <wp:extent cx="5391150" cy="3528060"/>
            <wp:effectExtent l="0" t="0" r="0" b="0"/>
            <wp:docPr id="49" name="Immagine 49" descr="GB519 lto carb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 descr="GB519 lto carbon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3528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DAB4D4" w14:textId="77777777" w:rsidR="005A2813" w:rsidRPr="00B3469F" w:rsidRDefault="005A2813" w:rsidP="005A2813">
      <w:pPr>
        <w:rPr>
          <w:bCs/>
        </w:rPr>
      </w:pPr>
    </w:p>
    <w:p w14:paraId="4F5816C9" w14:textId="77777777" w:rsidR="005A2813" w:rsidRPr="00B3469F" w:rsidRDefault="005A2813" w:rsidP="005A2813">
      <w:pPr>
        <w:rPr>
          <w:bCs/>
        </w:rPr>
      </w:pPr>
    </w:p>
    <w:p w14:paraId="016EFAD5" w14:textId="2EB2EB7A" w:rsidR="005A2813" w:rsidRPr="00B3469F" w:rsidRDefault="005A2813" w:rsidP="005A2813">
      <w:pPr>
        <w:rPr>
          <w:bCs/>
        </w:rPr>
      </w:pPr>
      <w:r w:rsidRPr="00B3469F">
        <w:rPr>
          <w:bCs/>
        </w:rPr>
        <w:lastRenderedPageBreak/>
        <w:t xml:space="preserve">Compound </w:t>
      </w:r>
      <w:r w:rsidR="00236B44" w:rsidRPr="00B3469F">
        <w:rPr>
          <w:b/>
        </w:rPr>
        <w:t>1</w:t>
      </w:r>
      <w:r w:rsidR="00B3469F" w:rsidRPr="00B3469F">
        <w:rPr>
          <w:b/>
        </w:rPr>
        <w:t>2</w:t>
      </w:r>
      <w:r w:rsidR="00771E69" w:rsidRPr="00B3469F">
        <w:rPr>
          <w:rFonts w:cstheme="minorHAnsi"/>
          <w:b/>
        </w:rPr>
        <w:t>b</w:t>
      </w:r>
      <w:r w:rsidRPr="00B3469F">
        <w:rPr>
          <w:bCs/>
        </w:rPr>
        <w:t xml:space="preserve"> minor </w:t>
      </w:r>
      <w:proofErr w:type="spellStart"/>
      <w:r w:rsidRPr="00B3469F">
        <w:rPr>
          <w:bCs/>
        </w:rPr>
        <w:t>diastereoisomer</w:t>
      </w:r>
      <w:proofErr w:type="spellEnd"/>
    </w:p>
    <w:p w14:paraId="199980BE" w14:textId="77777777" w:rsidR="005A2813" w:rsidRPr="00B3469F" w:rsidRDefault="005A2813" w:rsidP="005A2813">
      <w:pPr>
        <w:rPr>
          <w:bCs/>
        </w:rPr>
      </w:pPr>
      <w:r w:rsidRPr="00B3469F">
        <w:rPr>
          <w:bCs/>
          <w:noProof/>
          <w:lang w:val="en-US"/>
        </w:rPr>
        <mc:AlternateContent>
          <mc:Choice Requires="wpc">
            <w:drawing>
              <wp:anchor distT="0" distB="0" distL="114300" distR="114300" simplePos="0" relativeHeight="251685888" behindDoc="0" locked="0" layoutInCell="1" allowOverlap="1" wp14:anchorId="710BF039" wp14:editId="720BBFA1">
                <wp:simplePos x="0" y="0"/>
                <wp:positionH relativeFrom="column">
                  <wp:posOffset>800100</wp:posOffset>
                </wp:positionH>
                <wp:positionV relativeFrom="paragraph">
                  <wp:posOffset>156210</wp:posOffset>
                </wp:positionV>
                <wp:extent cx="5372100" cy="3200400"/>
                <wp:effectExtent l="0" t="3810" r="0" b="0"/>
                <wp:wrapNone/>
                <wp:docPr id="70" name="Area di disegno 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9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685689" y="686012"/>
                            <a:ext cx="171450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EEE549" w14:textId="77777777" w:rsidR="00E27D16" w:rsidRDefault="001856E9" w:rsidP="005A2813">
                              <w:r>
                                <w:rPr>
                                  <w:noProof/>
                                </w:rPr>
                                <w:object w:dxaOrig="3040" w:dyaOrig="2060" w14:anchorId="67ADA16C">
                                  <v:shape id="_x0000_i1033" type="#_x0000_t75" alt="" style="width:119.15pt;height:80.75pt;mso-width-percent:0;mso-height-percent:0;mso-width-percent:0;mso-height-percent:0">
                                    <v:imagedata r:id="rId55" o:title=""/>
                                  </v:shape>
                                  <o:OLEObject Type="Embed" ProgID="ChemDraw.Document.6.0" ShapeID="_x0000_i1033" DrawAspect="Content" ObjectID="_1742656700" r:id="rId5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10BF039" id="Area di disegno 70" o:spid="_x0000_s1051" editas="canvas" style="position:absolute;margin-left:63pt;margin-top:12.3pt;width:423pt;height:252pt;z-index:251685888" coordsize="53721,32004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">
                <v:shape id="_x0000_s1052" type="#_x0000_t75" style="position:absolute;width:53721;height:32004;visibility:visible;mso-wrap-style:square">
                  <v:fill o:detectmouseclick="t"/>
                  <v:path o:connecttype="none"/>
                </v:shape>
                <v:shape id="Text Box 63" o:spid="_x0000_s1053" type="#_x0000_t202" style="position:absolute;left:6856;top:6860;width:17145;height:1371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" filled="f" stroked="f">
                  <v:textbox>
                    <w:txbxContent>
                      <w:p w14:paraId="45EEE549" w14:textId="77777777" w:rsidR="00E27D16" w:rsidRDefault="001856E9" w:rsidP="005A2813">
                        <w:r>
                          <w:rPr>
                            <w:noProof/>
                          </w:rPr>
                          <w:object w:dxaOrig="3040" w:dyaOrig="2060" w14:anchorId="67ADA16C">
                            <v:shape id="_x0000_i1033" type="#_x0000_t75" alt="" style="width:119.15pt;height:80.75pt;mso-width-percent:0;mso-height-percent:0;mso-width-percent:0;mso-height-percent:0">
                              <v:imagedata r:id="rId55" o:title=""/>
                            </v:shape>
                            <o:OLEObject Type="Embed" ProgID="ChemDraw.Document.6.0" ShapeID="_x0000_i1033" DrawAspect="Content" ObjectID="_1742656700" r:id="rId57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3469F">
        <w:rPr>
          <w:bCs/>
          <w:noProof/>
          <w:lang w:val="en-US"/>
        </w:rPr>
        <w:drawing>
          <wp:inline distT="0" distB="0" distL="0" distR="0" wp14:anchorId="47C36652" wp14:editId="2E3921BF">
            <wp:extent cx="5391150" cy="3336925"/>
            <wp:effectExtent l="0" t="0" r="0" b="0"/>
            <wp:docPr id="48" name="Immagine 48" descr="GB519 lowprot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 descr="GB519 lowproton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333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ECB7D1" w14:textId="77777777" w:rsidR="005A2813" w:rsidRPr="00B3469F" w:rsidRDefault="005A2813" w:rsidP="005A2813">
      <w:pPr>
        <w:rPr>
          <w:bCs/>
        </w:rPr>
      </w:pPr>
    </w:p>
    <w:p w14:paraId="04549426" w14:textId="77777777" w:rsidR="005A2813" w:rsidRPr="00B3469F" w:rsidRDefault="005A2813" w:rsidP="005A2813">
      <w:pPr>
        <w:rPr>
          <w:bCs/>
        </w:rPr>
      </w:pPr>
    </w:p>
    <w:p w14:paraId="3BC42F03" w14:textId="77777777" w:rsidR="005A2813" w:rsidRPr="00B3469F" w:rsidRDefault="005A2813" w:rsidP="005A2813">
      <w:pPr>
        <w:rPr>
          <w:bCs/>
        </w:rPr>
      </w:pPr>
      <w:r w:rsidRPr="00B3469F">
        <w:rPr>
          <w:bCs/>
          <w:noProof/>
          <w:lang w:val="en-US"/>
        </w:rPr>
        <w:drawing>
          <wp:inline distT="0" distB="0" distL="0" distR="0" wp14:anchorId="60D05A93" wp14:editId="342FB077">
            <wp:extent cx="5397500" cy="3759835"/>
            <wp:effectExtent l="0" t="0" r="0" b="0"/>
            <wp:docPr id="47" name="Immagine 47" descr="GB519 low CARB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 descr="GB519 low CARBON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0" cy="3759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4C66EF" w14:textId="77777777" w:rsidR="005A2813" w:rsidRPr="00B3469F" w:rsidRDefault="005A2813" w:rsidP="005A2813">
      <w:pPr>
        <w:rPr>
          <w:bCs/>
        </w:rPr>
      </w:pPr>
    </w:p>
    <w:p w14:paraId="1C93F1DA" w14:textId="77777777" w:rsidR="00B3469F" w:rsidRDefault="00B3469F" w:rsidP="005A2813">
      <w:pPr>
        <w:rPr>
          <w:bCs/>
        </w:rPr>
      </w:pPr>
    </w:p>
    <w:p w14:paraId="3E15C314" w14:textId="45275545" w:rsidR="005A2813" w:rsidRPr="00B3469F" w:rsidRDefault="005A2813" w:rsidP="005A2813">
      <w:pPr>
        <w:rPr>
          <w:bCs/>
        </w:rPr>
      </w:pPr>
      <w:r w:rsidRPr="00B3469F">
        <w:rPr>
          <w:bCs/>
        </w:rPr>
        <w:lastRenderedPageBreak/>
        <w:t xml:space="preserve">Compound </w:t>
      </w:r>
      <w:r w:rsidR="00B75008" w:rsidRPr="00B3469F">
        <w:rPr>
          <w:b/>
        </w:rPr>
        <w:t>1</w:t>
      </w:r>
      <w:r w:rsidR="00B3469F" w:rsidRPr="00B3469F">
        <w:rPr>
          <w:b/>
        </w:rPr>
        <w:t>3</w:t>
      </w:r>
    </w:p>
    <w:p w14:paraId="63E9B19A" w14:textId="10FF1B80" w:rsidR="005A2813" w:rsidRPr="00B3469F" w:rsidRDefault="00732C82" w:rsidP="005A2813">
      <w:pPr>
        <w:rPr>
          <w:bCs/>
        </w:rPr>
      </w:pPr>
      <w:r>
        <w:rPr>
          <w:b/>
          <w:noProof/>
        </w:rPr>
        <w:drawing>
          <wp:anchor distT="0" distB="0" distL="114300" distR="114300" simplePos="0" relativeHeight="251686912" behindDoc="0" locked="0" layoutInCell="1" allowOverlap="1" wp14:anchorId="443B26E1" wp14:editId="73DC6427">
            <wp:simplePos x="0" y="0"/>
            <wp:positionH relativeFrom="column">
              <wp:posOffset>885190</wp:posOffset>
            </wp:positionH>
            <wp:positionV relativeFrom="paragraph">
              <wp:posOffset>935990</wp:posOffset>
            </wp:positionV>
            <wp:extent cx="1562100" cy="1257300"/>
            <wp:effectExtent l="0" t="0" r="0" b="0"/>
            <wp:wrapNone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Picture 90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2813" w:rsidRPr="00B3469F">
        <w:rPr>
          <w:bCs/>
          <w:noProof/>
          <w:lang w:val="en-US"/>
        </w:rPr>
        <w:drawing>
          <wp:inline distT="0" distB="0" distL="0" distR="0" wp14:anchorId="249190C3" wp14:editId="7F6B3FE9">
            <wp:extent cx="5267960" cy="3411855"/>
            <wp:effectExtent l="0" t="0" r="8890" b="0"/>
            <wp:docPr id="46" name="Immagine 46" descr="GB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 descr="GB190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960" cy="3411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4F4AE6" w14:textId="77777777" w:rsidR="005A2813" w:rsidRPr="00B3469F" w:rsidRDefault="005A2813" w:rsidP="005A2813">
      <w:pPr>
        <w:rPr>
          <w:bCs/>
        </w:rPr>
      </w:pPr>
    </w:p>
    <w:p w14:paraId="57F906E3" w14:textId="77777777" w:rsidR="005A2813" w:rsidRPr="00B3469F" w:rsidRDefault="005A2813" w:rsidP="005A2813">
      <w:pPr>
        <w:rPr>
          <w:bCs/>
        </w:rPr>
      </w:pPr>
    </w:p>
    <w:p w14:paraId="078A0830" w14:textId="77777777" w:rsidR="005A2813" w:rsidRPr="00B3469F" w:rsidRDefault="005A2813" w:rsidP="005A2813">
      <w:pPr>
        <w:rPr>
          <w:bCs/>
        </w:rPr>
      </w:pPr>
      <w:r w:rsidRPr="00B3469F">
        <w:rPr>
          <w:bCs/>
          <w:noProof/>
          <w:lang w:val="en-US"/>
        </w:rPr>
        <w:drawing>
          <wp:inline distT="0" distB="0" distL="0" distR="0" wp14:anchorId="507FBAE4" wp14:editId="4F31905F">
            <wp:extent cx="5274945" cy="3411855"/>
            <wp:effectExtent l="0" t="0" r="1905" b="0"/>
            <wp:docPr id="45" name="Immagine 45" descr="GB190 13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 descr="GB190 13C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lum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945" cy="3411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68C51F" w14:textId="77777777" w:rsidR="005A2813" w:rsidRPr="00B3469F" w:rsidRDefault="005A2813" w:rsidP="005A2813">
      <w:pPr>
        <w:rPr>
          <w:bCs/>
        </w:rPr>
      </w:pPr>
    </w:p>
    <w:p w14:paraId="2F5F0C22" w14:textId="77777777" w:rsidR="005A2813" w:rsidRPr="00B3469F" w:rsidRDefault="005A2813" w:rsidP="005A2813">
      <w:pPr>
        <w:rPr>
          <w:bCs/>
        </w:rPr>
      </w:pPr>
    </w:p>
    <w:p w14:paraId="6C612DF8" w14:textId="77777777" w:rsidR="004740D9" w:rsidRPr="00B3469F" w:rsidRDefault="004740D9" w:rsidP="005A2813">
      <w:pPr>
        <w:rPr>
          <w:bCs/>
        </w:rPr>
      </w:pPr>
    </w:p>
    <w:p w14:paraId="672D7715" w14:textId="059ED60A" w:rsidR="005A2813" w:rsidRPr="00B3469F" w:rsidRDefault="00FA1F05" w:rsidP="005A2813">
      <w:pPr>
        <w:rPr>
          <w:bCs/>
        </w:rPr>
      </w:pPr>
      <w:r w:rsidRPr="00B3469F">
        <w:rPr>
          <w:bCs/>
        </w:rPr>
        <w:lastRenderedPageBreak/>
        <w:t xml:space="preserve">Compound </w:t>
      </w:r>
      <w:r w:rsidRPr="00732C82">
        <w:rPr>
          <w:b/>
        </w:rPr>
        <w:t>1</w:t>
      </w:r>
      <w:r w:rsidR="00732C82" w:rsidRPr="00732C82">
        <w:rPr>
          <w:b/>
        </w:rPr>
        <w:t>4</w:t>
      </w:r>
    </w:p>
    <w:p w14:paraId="563E415C" w14:textId="77777777" w:rsidR="00FA1F05" w:rsidRPr="00B3469F" w:rsidRDefault="00236B44" w:rsidP="005A2813">
      <w:pPr>
        <w:rPr>
          <w:bCs/>
        </w:rPr>
      </w:pPr>
      <w:r w:rsidRPr="00B3469F">
        <w:rPr>
          <w:bCs/>
          <w:noProof/>
          <w:lang w:val="en-US"/>
        </w:rPr>
        <mc:AlternateContent>
          <mc:Choice Requires="wpc">
            <w:drawing>
              <wp:anchor distT="0" distB="0" distL="114300" distR="114300" simplePos="0" relativeHeight="251677696" behindDoc="0" locked="0" layoutInCell="1" allowOverlap="1" wp14:anchorId="3B7C7AA8" wp14:editId="317A5952">
                <wp:simplePos x="0" y="0"/>
                <wp:positionH relativeFrom="column">
                  <wp:posOffset>-1541780</wp:posOffset>
                </wp:positionH>
                <wp:positionV relativeFrom="paragraph">
                  <wp:posOffset>215265</wp:posOffset>
                </wp:positionV>
                <wp:extent cx="5257800" cy="3086100"/>
                <wp:effectExtent l="0" t="0" r="0" b="0"/>
                <wp:wrapNone/>
                <wp:docPr id="65" name="Area di disegno 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4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2057114" y="1257300"/>
                            <a:ext cx="2514600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E81AE9" w14:textId="77777777" w:rsidR="00E27D16" w:rsidRDefault="001856E9" w:rsidP="005A2813">
                              <w:r>
                                <w:rPr>
                                  <w:noProof/>
                                </w:rPr>
                                <w:object w:dxaOrig="3940" w:dyaOrig="2040" w14:anchorId="0B16A21A">
                                  <v:shape id="_x0000_i1032" type="#_x0000_t75" alt="" style="width:128.85pt;height:66.4pt;mso-width-percent:0;mso-height-percent:0;mso-width-percent:0;mso-height-percent:0">
                                    <v:imagedata r:id="rId63" o:title=""/>
                                  </v:shape>
                                  <o:OLEObject Type="Embed" ProgID="ChemDraw.Document.6.0" ShapeID="_x0000_i1032" DrawAspect="Content" ObjectID="_1742656701" r:id="rId6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B7C7AA8" id="Area di disegno 65" o:spid="_x0000_s1054" editas="canvas" style="position:absolute;margin-left:-121.4pt;margin-top:16.95pt;width:414pt;height:243pt;z-index:251677696" coordsize="52578,3086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">
                <v:shape id="_x0000_s1055" type="#_x0000_t75" style="position:absolute;width:52578;height:30861;visibility:visible;mso-wrap-style:square">
                  <v:fill o:detectmouseclick="t"/>
                  <v:path o:connecttype="none"/>
                </v:shape>
                <v:shape id="Text Box 42" o:spid="_x0000_s1056" type="#_x0000_t202" style="position:absolute;left:20571;top:12573;width:25146;height:1257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" filled="f" stroked="f">
                  <v:textbox>
                    <w:txbxContent>
                      <w:p w14:paraId="1BE81AE9" w14:textId="77777777" w:rsidR="00E27D16" w:rsidRDefault="001856E9" w:rsidP="005A2813">
                        <w:r>
                          <w:rPr>
                            <w:noProof/>
                          </w:rPr>
                          <w:object w:dxaOrig="3940" w:dyaOrig="2040" w14:anchorId="0B16A21A">
                            <v:shape id="_x0000_i1032" type="#_x0000_t75" alt="" style="width:128.85pt;height:66.4pt;mso-width-percent:0;mso-height-percent:0;mso-width-percent:0;mso-height-percent:0">
                              <v:imagedata r:id="rId63" o:title=""/>
                            </v:shape>
                            <o:OLEObject Type="Embed" ProgID="ChemDraw.Document.6.0" ShapeID="_x0000_i1032" DrawAspect="Content" ObjectID="_1742656701" r:id="rId65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A2813" w:rsidRPr="00B3469F">
        <w:rPr>
          <w:bCs/>
          <w:noProof/>
          <w:lang w:val="en-US"/>
        </w:rPr>
        <w:drawing>
          <wp:inline distT="0" distB="0" distL="0" distR="0" wp14:anchorId="3DC173E8" wp14:editId="4188724F">
            <wp:extent cx="4954097" cy="4012442"/>
            <wp:effectExtent l="0" t="0" r="0" b="7620"/>
            <wp:docPr id="44" name="Immagine 44" descr="GB28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GB282"/>
                    <pic:cNvPicPr>
                      <a:picLocks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4108" cy="40124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5E535E" w14:textId="77777777" w:rsidR="00FA1F05" w:rsidRPr="00B3469F" w:rsidRDefault="00FA1F05" w:rsidP="00FA1F05">
      <w:pPr>
        <w:rPr>
          <w:bCs/>
        </w:rPr>
      </w:pPr>
    </w:p>
    <w:p w14:paraId="16B11B09" w14:textId="77777777" w:rsidR="005A2813" w:rsidRPr="00B3469F" w:rsidRDefault="00FA1F05" w:rsidP="00FA1F05">
      <w:pPr>
        <w:tabs>
          <w:tab w:val="left" w:pos="1225"/>
        </w:tabs>
        <w:rPr>
          <w:bCs/>
        </w:rPr>
      </w:pPr>
      <w:r w:rsidRPr="00B3469F">
        <w:rPr>
          <w:bCs/>
        </w:rPr>
        <w:tab/>
      </w:r>
      <w:r w:rsidR="005A2813" w:rsidRPr="00B3469F">
        <w:rPr>
          <w:bCs/>
          <w:noProof/>
          <w:lang w:val="en-US"/>
        </w:rPr>
        <w:drawing>
          <wp:inline distT="0" distB="0" distL="0" distR="0" wp14:anchorId="2A96112D" wp14:editId="5A1DA1F8">
            <wp:extent cx="4797188" cy="3814420"/>
            <wp:effectExtent l="0" t="0" r="3810" b="0"/>
            <wp:docPr id="43" name="Immagine 43" descr="GB282 13C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GB282 13C"/>
                    <pic:cNvPicPr>
                      <a:picLocks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7162" cy="38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66F29A" w14:textId="77777777" w:rsidR="00FA1F05" w:rsidRPr="00B3469F" w:rsidRDefault="00FA1F05" w:rsidP="005A2813">
      <w:pPr>
        <w:rPr>
          <w:bCs/>
        </w:rPr>
      </w:pPr>
    </w:p>
    <w:p w14:paraId="3F75B89D" w14:textId="6231F455" w:rsidR="005A2813" w:rsidRPr="00B3469F" w:rsidRDefault="00FA1F05" w:rsidP="005A2813">
      <w:pPr>
        <w:rPr>
          <w:bCs/>
        </w:rPr>
      </w:pPr>
      <w:r w:rsidRPr="00B3469F">
        <w:rPr>
          <w:bCs/>
        </w:rPr>
        <w:lastRenderedPageBreak/>
        <w:t xml:space="preserve">Compound </w:t>
      </w:r>
      <w:r w:rsidRPr="00732C82">
        <w:rPr>
          <w:b/>
        </w:rPr>
        <w:t>1</w:t>
      </w:r>
      <w:r w:rsidR="00732C82" w:rsidRPr="00732C82">
        <w:rPr>
          <w:b/>
        </w:rPr>
        <w:t>5</w:t>
      </w:r>
    </w:p>
    <w:p w14:paraId="2238417E" w14:textId="77777777" w:rsidR="005A2813" w:rsidRPr="00B3469F" w:rsidRDefault="005A2813" w:rsidP="005A2813">
      <w:pPr>
        <w:rPr>
          <w:bCs/>
        </w:rPr>
      </w:pPr>
      <w:r w:rsidRPr="00B3469F">
        <w:rPr>
          <w:bCs/>
          <w:noProof/>
          <w:lang w:val="en-US"/>
        </w:rPr>
        <mc:AlternateContent>
          <mc:Choice Requires="wpc">
            <w:drawing>
              <wp:anchor distT="0" distB="0" distL="114300" distR="114300" simplePos="0" relativeHeight="251679744" behindDoc="0" locked="0" layoutInCell="1" allowOverlap="1" wp14:anchorId="3DDB90E5" wp14:editId="2B5266F4">
                <wp:simplePos x="0" y="0"/>
                <wp:positionH relativeFrom="column">
                  <wp:posOffset>-114300</wp:posOffset>
                </wp:positionH>
                <wp:positionV relativeFrom="paragraph">
                  <wp:posOffset>457200</wp:posOffset>
                </wp:positionV>
                <wp:extent cx="5257800" cy="3086100"/>
                <wp:effectExtent l="0" t="0" r="0" b="0"/>
                <wp:wrapNone/>
                <wp:docPr id="63" name="Area di disegno 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2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914273" y="342900"/>
                            <a:ext cx="194373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FB4A0A" w14:textId="77777777" w:rsidR="00E27D16" w:rsidRDefault="001856E9" w:rsidP="005A2813">
                              <w:r>
                                <w:rPr>
                                  <w:noProof/>
                                </w:rPr>
                                <w:object w:dxaOrig="3940" w:dyaOrig="2400" w14:anchorId="7E556834">
                                  <v:shape id="_x0000_i1031" type="#_x0000_t75" alt="" style="width:138.5pt;height:84pt;mso-width-percent:0;mso-height-percent:0;mso-width-percent:0;mso-height-percent:0">
                                    <v:imagedata r:id="rId68" o:title=""/>
                                  </v:shape>
                                  <o:OLEObject Type="Embed" ProgID="ChemDraw.Document.6.0" ShapeID="_x0000_i1031" DrawAspect="Content" ObjectID="_1742656702" r:id="rId6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DDB90E5" id="Area di disegno 63" o:spid="_x0000_s1057" editas="canvas" style="position:absolute;margin-left:-9pt;margin-top:36pt;width:414pt;height:243pt;z-index:251679744" coordsize="52578,3086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">
                <v:shape id="_x0000_s1058" type="#_x0000_t75" style="position:absolute;width:52578;height:30861;visibility:visible;mso-wrap-style:square">
                  <v:fill o:detectmouseclick="t"/>
                  <v:path o:connecttype="none"/>
                </v:shape>
                <v:shape id="Text Box 47" o:spid="_x0000_s1059" type="#_x0000_t202" style="position:absolute;left:9142;top:3429;width:19438;height:1371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" filled="f" stroked="f">
                  <v:textbox>
                    <w:txbxContent>
                      <w:p w14:paraId="36FB4A0A" w14:textId="77777777" w:rsidR="00E27D16" w:rsidRDefault="001856E9" w:rsidP="005A2813">
                        <w:r>
                          <w:rPr>
                            <w:noProof/>
                          </w:rPr>
                          <w:object w:dxaOrig="3940" w:dyaOrig="2400" w14:anchorId="7E556834">
                            <v:shape id="_x0000_i1031" type="#_x0000_t75" alt="" style="width:138.5pt;height:84pt;mso-width-percent:0;mso-height-percent:0;mso-width-percent:0;mso-height-percent:0">
                              <v:imagedata r:id="rId68" o:title=""/>
                            </v:shape>
                            <o:OLEObject Type="Embed" ProgID="ChemDraw.Document.6.0" ShapeID="_x0000_i1031" DrawAspect="Content" ObjectID="_1742656702" r:id="rId70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3469F">
        <w:rPr>
          <w:bCs/>
          <w:noProof/>
          <w:lang w:val="en-US"/>
        </w:rPr>
        <mc:AlternateContent>
          <mc:Choice Requires="wpc">
            <w:drawing>
              <wp:anchor distT="0" distB="0" distL="114300" distR="114300" simplePos="0" relativeHeight="251678720" behindDoc="0" locked="0" layoutInCell="1" allowOverlap="1" wp14:anchorId="1344563E" wp14:editId="3FAD3375">
                <wp:simplePos x="0" y="0"/>
                <wp:positionH relativeFrom="column">
                  <wp:posOffset>-571500</wp:posOffset>
                </wp:positionH>
                <wp:positionV relativeFrom="paragraph">
                  <wp:posOffset>2628900</wp:posOffset>
                </wp:positionV>
                <wp:extent cx="5257800" cy="3086100"/>
                <wp:effectExtent l="0" t="0" r="0" b="0"/>
                <wp:wrapNone/>
                <wp:docPr id="61" name="Area di disegno 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CE02663" id="Area di disegno 61" o:spid="_x0000_s1026" editas="canvas" style="position:absolute;margin-left:-45pt;margin-top:207pt;width:414pt;height:243pt;z-index:251678720" coordsize="52578,3086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">
                <v:shape id="_x0000_s1027" type="#_x0000_t75" style="position:absolute;width:52578;height:30861;visibility:visible;mso-wrap-style:square">
                  <v:fill o:detectmouseclick="t"/>
                  <v:path o:connecttype="none"/>
                </v:shape>
              </v:group>
            </w:pict>
          </mc:Fallback>
        </mc:AlternateContent>
      </w:r>
      <w:r w:rsidRPr="00B3469F">
        <w:rPr>
          <w:bCs/>
          <w:noProof/>
          <w:lang w:val="en-US"/>
        </w:rPr>
        <w:drawing>
          <wp:inline distT="0" distB="0" distL="0" distR="0" wp14:anchorId="729BEC6A" wp14:editId="62C98156">
            <wp:extent cx="5404485" cy="4135120"/>
            <wp:effectExtent l="0" t="0" r="5715" b="0"/>
            <wp:docPr id="42" name="Immagine 42" descr="GB28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 descr="GB283"/>
                    <pic:cNvPicPr>
                      <a:picLocks noChangeArrowheads="1"/>
                    </pic:cNvPicPr>
                  </pic:nvPicPr>
                  <pic:blipFill>
                    <a:blip r:embed="rId71" cstate="print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4485" cy="413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354C2C" w14:textId="77777777" w:rsidR="005A2813" w:rsidRPr="00B3469F" w:rsidRDefault="005A2813" w:rsidP="005A2813">
      <w:pPr>
        <w:rPr>
          <w:bCs/>
        </w:rPr>
      </w:pPr>
    </w:p>
    <w:p w14:paraId="0EB8262E" w14:textId="77777777" w:rsidR="005A2813" w:rsidRPr="00B3469F" w:rsidRDefault="005A2813" w:rsidP="005A2813">
      <w:pPr>
        <w:rPr>
          <w:bCs/>
        </w:rPr>
      </w:pPr>
      <w:r w:rsidRPr="00B3469F">
        <w:rPr>
          <w:bCs/>
          <w:noProof/>
          <w:lang w:val="en-US"/>
        </w:rPr>
        <w:drawing>
          <wp:inline distT="0" distB="0" distL="0" distR="0" wp14:anchorId="6773B08F" wp14:editId="5C494280">
            <wp:extent cx="5404485" cy="4142105"/>
            <wp:effectExtent l="0" t="0" r="5715" b="0"/>
            <wp:docPr id="41" name="Immagine 41" descr="GB283 13C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GB283 13C"/>
                    <pic:cNvPicPr>
                      <a:picLocks noChangeArrowheads="1"/>
                    </pic:cNvPicPr>
                  </pic:nvPicPr>
                  <pic:blipFill>
                    <a:blip r:embed="rId72" cstate="print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4485" cy="4142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9D5F4B" w14:textId="63C3ACFB" w:rsidR="005A2813" w:rsidRPr="00B3469F" w:rsidRDefault="00FA1F05" w:rsidP="005A2813">
      <w:pPr>
        <w:rPr>
          <w:bCs/>
        </w:rPr>
      </w:pPr>
      <w:r w:rsidRPr="00B3469F">
        <w:rPr>
          <w:bCs/>
        </w:rPr>
        <w:lastRenderedPageBreak/>
        <w:t xml:space="preserve">Compound </w:t>
      </w:r>
      <w:r w:rsidR="00732C82">
        <w:rPr>
          <w:b/>
        </w:rPr>
        <w:t>16</w:t>
      </w:r>
    </w:p>
    <w:p w14:paraId="355D9D02" w14:textId="77777777" w:rsidR="005A2813" w:rsidRPr="00B3469F" w:rsidRDefault="005A2813" w:rsidP="005A2813">
      <w:pPr>
        <w:rPr>
          <w:bCs/>
        </w:rPr>
      </w:pPr>
      <w:r w:rsidRPr="00B3469F">
        <w:rPr>
          <w:bCs/>
          <w:noProof/>
          <w:lang w:val="en-US"/>
        </w:rPr>
        <mc:AlternateContent>
          <mc:Choice Requires="wpc">
            <w:drawing>
              <wp:anchor distT="0" distB="0" distL="114300" distR="114300" simplePos="0" relativeHeight="251680768" behindDoc="0" locked="0" layoutInCell="1" allowOverlap="1" wp14:anchorId="01891F91" wp14:editId="048CA2D8">
                <wp:simplePos x="0" y="0"/>
                <wp:positionH relativeFrom="column">
                  <wp:posOffset>-2171700</wp:posOffset>
                </wp:positionH>
                <wp:positionV relativeFrom="paragraph">
                  <wp:posOffset>114300</wp:posOffset>
                </wp:positionV>
                <wp:extent cx="5257800" cy="3086100"/>
                <wp:effectExtent l="0" t="0" r="0" b="0"/>
                <wp:wrapNone/>
                <wp:docPr id="60" name="Area di disegno 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9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2285683" y="914400"/>
                            <a:ext cx="171450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FC3F56" w14:textId="77777777" w:rsidR="00E27D16" w:rsidRDefault="001856E9" w:rsidP="005A2813">
                              <w:r>
                                <w:rPr>
                                  <w:noProof/>
                                </w:rPr>
                                <w:object w:dxaOrig="2320" w:dyaOrig="1120" w14:anchorId="2D8B8BE7">
                                  <v:shape id="_x0000_i1030" type="#_x0000_t75" alt="" style="width:94.4pt;height:44.8pt;mso-width-percent:0;mso-height-percent:0;mso-width-percent:0;mso-height-percent:0">
                                    <v:imagedata r:id="rId73" o:title=""/>
                                  </v:shape>
                                  <o:OLEObject Type="Embed" ProgID="ChemDraw.Document.6.0" ShapeID="_x0000_i1030" DrawAspect="Content" ObjectID="_1742656703" r:id="rId7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1891F91" id="Area di disegno 60" o:spid="_x0000_s1060" editas="canvas" style="position:absolute;margin-left:-171pt;margin-top:9pt;width:414pt;height:243pt;z-index:251680768" coordsize="52578,3086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">
                <v:shape id="_x0000_s1061" type="#_x0000_t75" style="position:absolute;width:52578;height:30861;visibility:visible;mso-wrap-style:square">
                  <v:fill o:detectmouseclick="t"/>
                  <v:path o:connecttype="none"/>
                </v:shape>
                <v:shape id="Text Box 50" o:spid="_x0000_s1062" type="#_x0000_t202" style="position:absolute;left:22856;top:9144;width:17145;height:1485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" filled="f" stroked="f">
                  <v:textbox>
                    <w:txbxContent>
                      <w:p w14:paraId="74FC3F56" w14:textId="77777777" w:rsidR="00E27D16" w:rsidRDefault="001856E9" w:rsidP="005A2813">
                        <w:r>
                          <w:rPr>
                            <w:noProof/>
                          </w:rPr>
                          <w:object w:dxaOrig="2320" w:dyaOrig="1120" w14:anchorId="2D8B8BE7">
                            <v:shape id="_x0000_i1030" type="#_x0000_t75" alt="" style="width:94.4pt;height:44.8pt;mso-width-percent:0;mso-height-percent:0;mso-width-percent:0;mso-height-percent:0">
                              <v:imagedata r:id="rId73" o:title=""/>
                            </v:shape>
                            <o:OLEObject Type="Embed" ProgID="ChemDraw.Document.6.0" ShapeID="_x0000_i1030" DrawAspect="Content" ObjectID="_1742656703" r:id="rId75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3469F">
        <w:rPr>
          <w:bCs/>
          <w:noProof/>
          <w:lang w:val="en-US"/>
        </w:rPr>
        <w:drawing>
          <wp:inline distT="0" distB="0" distL="0" distR="0" wp14:anchorId="224FEF8B" wp14:editId="6FA579DF">
            <wp:extent cx="5404485" cy="4142105"/>
            <wp:effectExtent l="0" t="0" r="5715" b="0"/>
            <wp:docPr id="40" name="Immagine 40" descr="GB284 1H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GB284 1H"/>
                    <pic:cNvPicPr>
                      <a:picLocks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4485" cy="4142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3469F">
        <w:rPr>
          <w:bCs/>
          <w:noProof/>
          <w:lang w:val="en-US"/>
        </w:rPr>
        <w:drawing>
          <wp:inline distT="0" distB="0" distL="0" distR="0" wp14:anchorId="3A4160C7" wp14:editId="792A7ECB">
            <wp:extent cx="5404485" cy="4142105"/>
            <wp:effectExtent l="0" t="0" r="5715" b="0"/>
            <wp:docPr id="39" name="Immagine 39" descr="GB284 13C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 descr="GB284 13C"/>
                    <pic:cNvPicPr>
                      <a:picLocks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4485" cy="4142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5D2A9E" w14:textId="77777777" w:rsidR="005A2813" w:rsidRPr="00B3469F" w:rsidRDefault="005A2813" w:rsidP="005A2813">
      <w:pPr>
        <w:rPr>
          <w:bCs/>
        </w:rPr>
      </w:pPr>
    </w:p>
    <w:p w14:paraId="0838E7E3" w14:textId="26076EA3" w:rsidR="005A2813" w:rsidRPr="00B3469F" w:rsidRDefault="00FA1F05" w:rsidP="005A2813">
      <w:pPr>
        <w:rPr>
          <w:bCs/>
        </w:rPr>
      </w:pPr>
      <w:r w:rsidRPr="00B3469F">
        <w:rPr>
          <w:bCs/>
        </w:rPr>
        <w:lastRenderedPageBreak/>
        <w:t xml:space="preserve">Compound </w:t>
      </w:r>
      <w:r w:rsidR="00732C82" w:rsidRPr="00732C82">
        <w:rPr>
          <w:b/>
        </w:rPr>
        <w:t>17</w:t>
      </w:r>
    </w:p>
    <w:p w14:paraId="0A24A5F1" w14:textId="77777777" w:rsidR="005A2813" w:rsidRPr="00B3469F" w:rsidRDefault="00375975" w:rsidP="005A2813">
      <w:pPr>
        <w:rPr>
          <w:bCs/>
        </w:rPr>
      </w:pPr>
      <w:r w:rsidRPr="00B3469F">
        <w:rPr>
          <w:bCs/>
          <w:noProof/>
          <w:lang w:val="en-US"/>
        </w:rPr>
        <mc:AlternateContent>
          <mc:Choice Requires="wpc">
            <w:drawing>
              <wp:anchor distT="0" distB="0" distL="114300" distR="114300" simplePos="0" relativeHeight="251681792" behindDoc="0" locked="0" layoutInCell="1" allowOverlap="1" wp14:anchorId="6E4F1D0A" wp14:editId="6C1A0D07">
                <wp:simplePos x="0" y="0"/>
                <wp:positionH relativeFrom="column">
                  <wp:posOffset>332286</wp:posOffset>
                </wp:positionH>
                <wp:positionV relativeFrom="paragraph">
                  <wp:posOffset>44773</wp:posOffset>
                </wp:positionV>
                <wp:extent cx="5257800" cy="3086100"/>
                <wp:effectExtent l="0" t="0" r="0" b="0"/>
                <wp:wrapNone/>
                <wp:docPr id="58" name="Area di disegno 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7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1371410" y="1143000"/>
                            <a:ext cx="1714500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D66006" w14:textId="77777777" w:rsidR="00E27D16" w:rsidRDefault="001856E9" w:rsidP="005A2813">
                              <w:r>
                                <w:rPr>
                                  <w:noProof/>
                                </w:rPr>
                                <w:object w:dxaOrig="3940" w:dyaOrig="2040" w14:anchorId="5D82DDE1">
                                  <v:shape id="_x0000_i1029" type="#_x0000_t75" alt="" style="width:127.25pt;height:64.75pt;mso-width-percent:0;mso-height-percent:0;mso-width-percent:0;mso-height-percent:0">
                                    <v:imagedata r:id="rId78" o:title=""/>
                                  </v:shape>
                                  <o:OLEObject Type="Embed" ProgID="ChemDraw.Document.6.0" ShapeID="_x0000_i1029" DrawAspect="Content" ObjectID="_1742656704" r:id="rId7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E4F1D0A" id="Area di disegno 58" o:spid="_x0000_s1063" editas="canvas" style="position:absolute;margin-left:26.15pt;margin-top:3.55pt;width:414pt;height:243pt;z-index:251681792" coordsize="52578,3086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">
                <v:shape id="_x0000_s1064" type="#_x0000_t75" style="position:absolute;width:52578;height:30861;visibility:visible;mso-wrap-style:square">
                  <v:fill o:detectmouseclick="t"/>
                  <v:path o:connecttype="none"/>
                </v:shape>
                <v:shape id="Text Box 53" o:spid="_x0000_s1065" type="#_x0000_t202" style="position:absolute;left:13714;top:11430;width:17145;height:1257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" filled="f" stroked="f">
                  <v:textbox>
                    <w:txbxContent>
                      <w:p w14:paraId="5FD66006" w14:textId="77777777" w:rsidR="00E27D16" w:rsidRDefault="001856E9" w:rsidP="005A2813">
                        <w:r>
                          <w:rPr>
                            <w:noProof/>
                          </w:rPr>
                          <w:object w:dxaOrig="3940" w:dyaOrig="2040" w14:anchorId="5D82DDE1">
                            <v:shape id="_x0000_i1029" type="#_x0000_t75" alt="" style="width:127.25pt;height:64.75pt;mso-width-percent:0;mso-height-percent:0;mso-width-percent:0;mso-height-percent:0">
                              <v:imagedata r:id="rId78" o:title=""/>
                            </v:shape>
                            <o:OLEObject Type="Embed" ProgID="ChemDraw.Document.6.0" ShapeID="_x0000_i1029" DrawAspect="Content" ObjectID="_1742656704" r:id="rId80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A2813" w:rsidRPr="00B3469F">
        <w:rPr>
          <w:bCs/>
          <w:noProof/>
          <w:lang w:val="en-US"/>
        </w:rPr>
        <w:drawing>
          <wp:inline distT="0" distB="0" distL="0" distR="0" wp14:anchorId="3E72C43F" wp14:editId="53DF84B8">
            <wp:extent cx="5397500" cy="4142105"/>
            <wp:effectExtent l="0" t="0" r="0" b="0"/>
            <wp:docPr id="38" name="Immagine 38" descr="GB28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 descr="GB285"/>
                    <pic:cNvPicPr>
                      <a:picLocks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0" cy="4142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FEC40D" w14:textId="77777777" w:rsidR="005A2813" w:rsidRPr="00B3469F" w:rsidRDefault="005A2813" w:rsidP="005A2813">
      <w:pPr>
        <w:rPr>
          <w:bCs/>
        </w:rPr>
      </w:pPr>
      <w:r w:rsidRPr="00B3469F">
        <w:rPr>
          <w:bCs/>
          <w:noProof/>
          <w:lang w:val="en-US"/>
        </w:rPr>
        <w:drawing>
          <wp:inline distT="0" distB="0" distL="0" distR="0" wp14:anchorId="40F36CE5" wp14:editId="55A5762A">
            <wp:extent cx="5397500" cy="4135120"/>
            <wp:effectExtent l="0" t="0" r="0" b="0"/>
            <wp:docPr id="37" name="Immagine 37" descr="GB285 13C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 descr="GB285 13C"/>
                    <pic:cNvPicPr>
                      <a:picLocks noChangeArrowheads="1"/>
                    </pic:cNvPicPr>
                  </pic:nvPicPr>
                  <pic:blipFill>
                    <a:blip r:embed="rId82" cstate="print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0" cy="413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B3F4B9" w14:textId="77777777" w:rsidR="005A2813" w:rsidRPr="00B3469F" w:rsidRDefault="005A2813" w:rsidP="005A2813">
      <w:pPr>
        <w:rPr>
          <w:bCs/>
        </w:rPr>
      </w:pPr>
    </w:p>
    <w:p w14:paraId="44C03A6B" w14:textId="58C6220B" w:rsidR="005A2813" w:rsidRPr="00B3469F" w:rsidRDefault="00C62440" w:rsidP="005A2813">
      <w:pPr>
        <w:rPr>
          <w:bCs/>
        </w:rPr>
      </w:pPr>
      <w:r w:rsidRPr="00B3469F">
        <w:rPr>
          <w:bCs/>
        </w:rPr>
        <w:lastRenderedPageBreak/>
        <w:t xml:space="preserve">Compound </w:t>
      </w:r>
      <w:r w:rsidR="00732C82" w:rsidRPr="00732C82">
        <w:rPr>
          <w:b/>
        </w:rPr>
        <w:t>18</w:t>
      </w:r>
    </w:p>
    <w:p w14:paraId="1D8DF337" w14:textId="77777777" w:rsidR="005A2813" w:rsidRPr="00B3469F" w:rsidRDefault="005A2813" w:rsidP="005A2813">
      <w:pPr>
        <w:rPr>
          <w:bCs/>
        </w:rPr>
      </w:pPr>
      <w:r w:rsidRPr="00B3469F">
        <w:rPr>
          <w:bCs/>
          <w:noProof/>
          <w:lang w:val="en-US"/>
        </w:rPr>
        <mc:AlternateContent>
          <mc:Choice Requires="wpc">
            <w:drawing>
              <wp:anchor distT="0" distB="0" distL="114300" distR="114300" simplePos="0" relativeHeight="251682816" behindDoc="0" locked="0" layoutInCell="1" allowOverlap="1" wp14:anchorId="47B31574" wp14:editId="3C4AE812">
                <wp:simplePos x="0" y="0"/>
                <wp:positionH relativeFrom="column">
                  <wp:posOffset>600502</wp:posOffset>
                </wp:positionH>
                <wp:positionV relativeFrom="paragraph">
                  <wp:posOffset>3412</wp:posOffset>
                </wp:positionV>
                <wp:extent cx="5257800" cy="3086100"/>
                <wp:effectExtent l="0" t="0" r="0" b="0"/>
                <wp:wrapNone/>
                <wp:docPr id="56" name="Area di disegno 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5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1714627" y="1143000"/>
                            <a:ext cx="217170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DA44B0" w14:textId="77777777" w:rsidR="00E27D16" w:rsidRDefault="001856E9" w:rsidP="005A2813">
                              <w:r>
                                <w:rPr>
                                  <w:noProof/>
                                </w:rPr>
                                <w:object w:dxaOrig="3940" w:dyaOrig="2400" w14:anchorId="0086ED17">
                                  <v:shape id="_x0000_i1028" type="#_x0000_t75" alt="" style="width:127.25pt;height:76.8pt;mso-width-percent:0;mso-height-percent:0;mso-width-percent:0;mso-height-percent:0">
                                    <v:imagedata r:id="rId83" o:title=""/>
                                  </v:shape>
                                  <o:OLEObject Type="Embed" ProgID="ChemDraw.Document.6.0" ShapeID="_x0000_i1028" DrawAspect="Content" ObjectID="_1742656705" r:id="rId8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7B31574" id="Area di disegno 56" o:spid="_x0000_s1066" editas="canvas" style="position:absolute;margin-left:47.3pt;margin-top:.25pt;width:414pt;height:243pt;z-index:251682816" coordsize="52578,3086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">
                <v:shape id="_x0000_s1067" type="#_x0000_t75" style="position:absolute;width:52578;height:30861;visibility:visible;mso-wrap-style:square">
                  <v:fill o:detectmouseclick="t"/>
                  <v:path o:connecttype="none"/>
                </v:shape>
                <v:shape id="Text Box 56" o:spid="_x0000_s1068" type="#_x0000_t202" style="position:absolute;left:17146;top:11430;width:21717;height:1371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" filled="f" stroked="f">
                  <v:textbox>
                    <w:txbxContent>
                      <w:p w14:paraId="1EDA44B0" w14:textId="77777777" w:rsidR="00E27D16" w:rsidRDefault="001856E9" w:rsidP="005A2813">
                        <w:r>
                          <w:rPr>
                            <w:noProof/>
                          </w:rPr>
                          <w:object w:dxaOrig="3940" w:dyaOrig="2400" w14:anchorId="0086ED17">
                            <v:shape id="_x0000_i1028" type="#_x0000_t75" alt="" style="width:127.25pt;height:76.8pt;mso-width-percent:0;mso-height-percent:0;mso-width-percent:0;mso-height-percent:0">
                              <v:imagedata r:id="rId83" o:title=""/>
                            </v:shape>
                            <o:OLEObject Type="Embed" ProgID="ChemDraw.Document.6.0" ShapeID="_x0000_i1028" DrawAspect="Content" ObjectID="_1742656705" r:id="rId85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3469F">
        <w:rPr>
          <w:bCs/>
          <w:noProof/>
          <w:lang w:val="en-US"/>
        </w:rPr>
        <w:drawing>
          <wp:inline distT="0" distB="0" distL="0" distR="0" wp14:anchorId="20B5C7B8" wp14:editId="78BB94C3">
            <wp:extent cx="5404485" cy="4135120"/>
            <wp:effectExtent l="0" t="0" r="5715" b="0"/>
            <wp:docPr id="36" name="Immagine 36" descr="GB28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GB286"/>
                    <pic:cNvPicPr>
                      <a:picLocks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4485" cy="413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B83E60" w14:textId="77777777" w:rsidR="005A2813" w:rsidRPr="00B3469F" w:rsidRDefault="005A2813" w:rsidP="005A2813">
      <w:pPr>
        <w:rPr>
          <w:bCs/>
        </w:rPr>
      </w:pPr>
      <w:r w:rsidRPr="00B3469F">
        <w:rPr>
          <w:bCs/>
          <w:noProof/>
          <w:lang w:val="en-US"/>
        </w:rPr>
        <w:drawing>
          <wp:inline distT="0" distB="0" distL="0" distR="0" wp14:anchorId="4F470283" wp14:editId="72383739">
            <wp:extent cx="5404485" cy="4135120"/>
            <wp:effectExtent l="0" t="0" r="5715" b="0"/>
            <wp:docPr id="35" name="Immagine 35" descr="GB286 13C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GB286 13C"/>
                    <pic:cNvPicPr>
                      <a:picLocks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4485" cy="413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3DC7F5" w14:textId="77777777" w:rsidR="00ED5DCB" w:rsidRPr="00B3469F" w:rsidRDefault="00ED5DCB" w:rsidP="005A2813">
      <w:pPr>
        <w:rPr>
          <w:bCs/>
        </w:rPr>
      </w:pPr>
    </w:p>
    <w:p w14:paraId="492CEF19" w14:textId="455182FA" w:rsidR="00ED5DCB" w:rsidRDefault="00ED5DCB" w:rsidP="005A2813">
      <w:pPr>
        <w:rPr>
          <w:bCs/>
        </w:rPr>
      </w:pPr>
      <w:r w:rsidRPr="00B3469F">
        <w:rPr>
          <w:bCs/>
          <w:noProof/>
          <w:lang w:val="en-US"/>
        </w:rPr>
        <w:lastRenderedPageBreak/>
        <w:drawing>
          <wp:inline distT="0" distB="0" distL="0" distR="0" wp14:anchorId="71AB8B87" wp14:editId="211532FB">
            <wp:extent cx="8557150" cy="5721524"/>
            <wp:effectExtent l="0" t="4762" r="0" b="0"/>
            <wp:docPr id="2" name="Immagin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8580222" cy="5736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1A88B6" w14:textId="6AB447F3" w:rsidR="00732C82" w:rsidRPr="00732C82" w:rsidRDefault="00732C82" w:rsidP="005A2813">
      <w:pPr>
        <w:rPr>
          <w:b/>
        </w:rPr>
      </w:pPr>
      <w:r w:rsidRPr="00732C82">
        <w:rPr>
          <w:b/>
        </w:rPr>
        <w:t xml:space="preserve">Mass </w:t>
      </w:r>
      <w:proofErr w:type="spellStart"/>
      <w:r w:rsidRPr="00732C82">
        <w:rPr>
          <w:b/>
        </w:rPr>
        <w:t>Spec</w:t>
      </w:r>
      <w:proofErr w:type="spellEnd"/>
      <w:r w:rsidRPr="00732C82">
        <w:rPr>
          <w:b/>
        </w:rPr>
        <w:t xml:space="preserve"> of </w:t>
      </w:r>
      <w:proofErr w:type="spellStart"/>
      <w:r w:rsidRPr="00732C82">
        <w:rPr>
          <w:b/>
        </w:rPr>
        <w:t>oligomer</w:t>
      </w:r>
      <w:proofErr w:type="spellEnd"/>
      <w:r w:rsidRPr="00732C82">
        <w:rPr>
          <w:b/>
        </w:rPr>
        <w:t xml:space="preserve"> A</w:t>
      </w:r>
    </w:p>
    <w:p w14:paraId="5BDD7DE7" w14:textId="21392FB6" w:rsidR="001703AC" w:rsidRDefault="00FE61E1" w:rsidP="005A2813">
      <w:pPr>
        <w:rPr>
          <w:bCs/>
        </w:rPr>
      </w:pPr>
      <w:r w:rsidRPr="00B3469F">
        <w:rPr>
          <w:bCs/>
          <w:noProof/>
          <w:lang w:val="en-US"/>
        </w:rPr>
        <w:lastRenderedPageBreak/>
        <w:drawing>
          <wp:inline distT="0" distB="0" distL="0" distR="0" wp14:anchorId="7BDB7B6E" wp14:editId="0C162190">
            <wp:extent cx="6126253" cy="8757920"/>
            <wp:effectExtent l="0" t="0" r="0" b="5080"/>
            <wp:docPr id="6" name="Immagin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1031" cy="87647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E82B51" w14:textId="434D4EC2" w:rsidR="00732C82" w:rsidRPr="00732C82" w:rsidRDefault="00732C82" w:rsidP="005A2813">
      <w:pPr>
        <w:rPr>
          <w:b/>
        </w:rPr>
      </w:pPr>
      <w:r w:rsidRPr="00732C82">
        <w:rPr>
          <w:b/>
        </w:rPr>
        <w:t xml:space="preserve">Mass </w:t>
      </w:r>
      <w:proofErr w:type="spellStart"/>
      <w:r w:rsidRPr="00732C82">
        <w:rPr>
          <w:b/>
        </w:rPr>
        <w:t>Spec</w:t>
      </w:r>
      <w:proofErr w:type="spellEnd"/>
      <w:r w:rsidRPr="00732C82">
        <w:rPr>
          <w:b/>
        </w:rPr>
        <w:t xml:space="preserve"> of </w:t>
      </w:r>
      <w:proofErr w:type="spellStart"/>
      <w:r w:rsidRPr="00732C82">
        <w:rPr>
          <w:b/>
        </w:rPr>
        <w:t>oligomer</w:t>
      </w:r>
      <w:proofErr w:type="spellEnd"/>
      <w:r w:rsidRPr="00732C82">
        <w:rPr>
          <w:b/>
        </w:rPr>
        <w:t xml:space="preserve"> B</w:t>
      </w:r>
    </w:p>
    <w:p w14:paraId="5B33EF5E" w14:textId="77777777" w:rsidR="0074674A" w:rsidRPr="00B3469F" w:rsidRDefault="0074674A" w:rsidP="007E659E">
      <w:pPr>
        <w:ind w:firstLine="708"/>
        <w:rPr>
          <w:rFonts w:ascii="Times New Roman" w:hAnsi="Times New Roman" w:cs="Times New Roman"/>
          <w:bCs/>
          <w:sz w:val="24"/>
          <w:szCs w:val="24"/>
          <w:lang w:val="en-US"/>
        </w:rPr>
      </w:pPr>
      <w:r w:rsidRPr="00B3469F">
        <w:rPr>
          <w:rFonts w:ascii="Times New Roman" w:hAnsi="Times New Roman" w:cs="Times New Roman"/>
          <w:bCs/>
          <w:sz w:val="24"/>
          <w:szCs w:val="24"/>
          <w:lang w:val="en-US"/>
        </w:rPr>
        <w:lastRenderedPageBreak/>
        <w:t xml:space="preserve">HPLC </w:t>
      </w:r>
      <w:r w:rsidR="007971CF" w:rsidRPr="00B3469F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profile </w:t>
      </w:r>
      <w:r w:rsidRPr="00B3469F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Sequence </w:t>
      </w:r>
      <w:r w:rsidR="00D723DF" w:rsidRPr="00B3469F">
        <w:rPr>
          <w:rFonts w:ascii="Times New Roman" w:hAnsi="Times New Roman" w:cs="Times New Roman"/>
          <w:bCs/>
          <w:sz w:val="24"/>
          <w:szCs w:val="24"/>
          <w:lang w:val="en-US"/>
        </w:rPr>
        <w:t>A</w:t>
      </w:r>
      <w:r w:rsidRPr="00B3469F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after </w:t>
      </w:r>
      <w:r w:rsidR="007971CF" w:rsidRPr="00B3469F">
        <w:rPr>
          <w:rFonts w:ascii="Times New Roman" w:hAnsi="Times New Roman" w:cs="Times New Roman"/>
          <w:bCs/>
          <w:sz w:val="24"/>
          <w:szCs w:val="24"/>
          <w:lang w:val="en-US"/>
        </w:rPr>
        <w:t>P</w:t>
      </w:r>
      <w:r w:rsidRPr="00B3469F">
        <w:rPr>
          <w:rFonts w:ascii="Times New Roman" w:hAnsi="Times New Roman" w:cs="Times New Roman"/>
          <w:bCs/>
          <w:sz w:val="24"/>
          <w:szCs w:val="24"/>
          <w:lang w:val="en-US"/>
        </w:rPr>
        <w:t>oli</w:t>
      </w:r>
      <w:r w:rsidR="007971CF" w:rsidRPr="00B3469F">
        <w:rPr>
          <w:rFonts w:ascii="Times New Roman" w:hAnsi="Times New Roman" w:cs="Times New Roman"/>
          <w:bCs/>
          <w:sz w:val="24"/>
          <w:szCs w:val="24"/>
          <w:lang w:val="en-US"/>
        </w:rPr>
        <w:t>-P</w:t>
      </w:r>
      <w:r w:rsidRPr="00B3469F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ak II </w:t>
      </w:r>
      <w:r w:rsidR="007971CF" w:rsidRPr="00B3469F">
        <w:rPr>
          <w:rFonts w:ascii="Times New Roman" w:hAnsi="Times New Roman" w:cs="Times New Roman"/>
          <w:bCs/>
          <w:sz w:val="24"/>
          <w:szCs w:val="24"/>
          <w:lang w:val="en-US"/>
        </w:rPr>
        <w:t>purification</w:t>
      </w:r>
    </w:p>
    <w:p w14:paraId="7272CAED" w14:textId="77777777" w:rsidR="00E65CB6" w:rsidRPr="00B3469F" w:rsidRDefault="00E65CB6" w:rsidP="005A2813">
      <w:pPr>
        <w:rPr>
          <w:bCs/>
          <w:noProof/>
          <w:lang w:val="en-US" w:eastAsia="it-IT"/>
        </w:rPr>
      </w:pPr>
    </w:p>
    <w:p w14:paraId="38DFE7E0" w14:textId="77777777" w:rsidR="007E659E" w:rsidRPr="00B3469F" w:rsidRDefault="007E659E" w:rsidP="005A2813">
      <w:pPr>
        <w:rPr>
          <w:bCs/>
          <w:noProof/>
          <w:lang w:eastAsia="it-IT"/>
        </w:rPr>
      </w:pPr>
    </w:p>
    <w:p w14:paraId="00CF46EF" w14:textId="77777777" w:rsidR="00E65CB6" w:rsidRPr="00B3469F" w:rsidRDefault="007E659E" w:rsidP="005A2813">
      <w:pPr>
        <w:rPr>
          <w:bCs/>
          <w:noProof/>
          <w:lang w:eastAsia="it-IT"/>
        </w:rPr>
      </w:pPr>
      <w:r w:rsidRPr="00B3469F">
        <w:rPr>
          <w:bCs/>
          <w:noProof/>
          <w:lang w:val="en-US"/>
        </w:rPr>
        <w:drawing>
          <wp:inline distT="0" distB="0" distL="0" distR="0" wp14:anchorId="5FDB840A" wp14:editId="03656261">
            <wp:extent cx="6120130" cy="6249670"/>
            <wp:effectExtent l="0" t="0" r="0" b="0"/>
            <wp:docPr id="1" name="Im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6249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E0E809" w14:textId="77777777" w:rsidR="007E659E" w:rsidRPr="00B3469F" w:rsidRDefault="007E659E" w:rsidP="007E659E">
      <w:pPr>
        <w:ind w:firstLine="708"/>
        <w:rPr>
          <w:rFonts w:ascii="Times New Roman" w:hAnsi="Times New Roman" w:cs="Times New Roman"/>
          <w:bCs/>
          <w:sz w:val="24"/>
          <w:szCs w:val="24"/>
          <w:lang w:val="en-US"/>
        </w:rPr>
      </w:pPr>
    </w:p>
    <w:p w14:paraId="1132775E" w14:textId="77777777" w:rsidR="007E659E" w:rsidRPr="00B3469F" w:rsidRDefault="007E659E" w:rsidP="007E659E">
      <w:pPr>
        <w:ind w:firstLine="708"/>
        <w:rPr>
          <w:rFonts w:ascii="Times New Roman" w:hAnsi="Times New Roman" w:cs="Times New Roman"/>
          <w:bCs/>
          <w:sz w:val="24"/>
          <w:szCs w:val="24"/>
          <w:lang w:val="en-US"/>
        </w:rPr>
      </w:pPr>
    </w:p>
    <w:p w14:paraId="581A04CF" w14:textId="77777777" w:rsidR="007E659E" w:rsidRPr="00B3469F" w:rsidRDefault="007E659E" w:rsidP="007E659E">
      <w:pPr>
        <w:ind w:firstLine="708"/>
        <w:rPr>
          <w:rFonts w:ascii="Times New Roman" w:hAnsi="Times New Roman" w:cs="Times New Roman"/>
          <w:bCs/>
          <w:sz w:val="24"/>
          <w:szCs w:val="24"/>
          <w:lang w:val="en-US"/>
        </w:rPr>
      </w:pPr>
    </w:p>
    <w:p w14:paraId="79376F78" w14:textId="77777777" w:rsidR="007E659E" w:rsidRPr="00B3469F" w:rsidRDefault="007E659E" w:rsidP="007E659E">
      <w:pPr>
        <w:ind w:firstLine="708"/>
        <w:rPr>
          <w:rFonts w:ascii="Times New Roman" w:hAnsi="Times New Roman" w:cs="Times New Roman"/>
          <w:bCs/>
          <w:sz w:val="24"/>
          <w:szCs w:val="24"/>
          <w:lang w:val="en-US"/>
        </w:rPr>
      </w:pPr>
    </w:p>
    <w:p w14:paraId="5EBC5743" w14:textId="77777777" w:rsidR="007E659E" w:rsidRPr="00B3469F" w:rsidRDefault="007E659E" w:rsidP="007E659E">
      <w:pPr>
        <w:ind w:firstLine="708"/>
        <w:rPr>
          <w:rFonts w:ascii="Times New Roman" w:hAnsi="Times New Roman" w:cs="Times New Roman"/>
          <w:bCs/>
          <w:sz w:val="24"/>
          <w:szCs w:val="24"/>
          <w:lang w:val="en-US"/>
        </w:rPr>
      </w:pPr>
    </w:p>
    <w:p w14:paraId="7A6C8B2A" w14:textId="77777777" w:rsidR="007E659E" w:rsidRPr="00B3469F" w:rsidRDefault="007E659E" w:rsidP="007E659E">
      <w:pPr>
        <w:ind w:firstLine="708"/>
        <w:rPr>
          <w:rFonts w:ascii="Times New Roman" w:hAnsi="Times New Roman" w:cs="Times New Roman"/>
          <w:bCs/>
          <w:sz w:val="24"/>
          <w:szCs w:val="24"/>
          <w:lang w:val="en-US"/>
        </w:rPr>
      </w:pPr>
      <w:r w:rsidRPr="00B3469F">
        <w:rPr>
          <w:rFonts w:ascii="Times New Roman" w:hAnsi="Times New Roman" w:cs="Times New Roman"/>
          <w:bCs/>
          <w:sz w:val="24"/>
          <w:szCs w:val="24"/>
          <w:lang w:val="en-US"/>
        </w:rPr>
        <w:lastRenderedPageBreak/>
        <w:t xml:space="preserve">HPLC profile Sequence </w:t>
      </w:r>
      <w:r w:rsidR="00D723DF" w:rsidRPr="00B3469F">
        <w:rPr>
          <w:rFonts w:ascii="Times New Roman" w:hAnsi="Times New Roman" w:cs="Times New Roman"/>
          <w:bCs/>
          <w:sz w:val="24"/>
          <w:szCs w:val="24"/>
          <w:lang w:val="en-US"/>
        </w:rPr>
        <w:t>B</w:t>
      </w:r>
      <w:r w:rsidRPr="00B3469F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after Poli-Pak II purification</w:t>
      </w:r>
    </w:p>
    <w:p w14:paraId="3123C4B1" w14:textId="77777777" w:rsidR="007971CF" w:rsidRPr="00B3469F" w:rsidRDefault="007E659E" w:rsidP="00A72110">
      <w:pPr>
        <w:rPr>
          <w:bCs/>
        </w:rPr>
      </w:pPr>
      <w:r w:rsidRPr="00B3469F">
        <w:rPr>
          <w:bCs/>
          <w:noProof/>
          <w:lang w:val="en-US"/>
        </w:rPr>
        <w:drawing>
          <wp:inline distT="0" distB="0" distL="0" distR="0" wp14:anchorId="637BE88C" wp14:editId="23951D60">
            <wp:extent cx="6120130" cy="6087745"/>
            <wp:effectExtent l="0" t="0" r="0" b="8255"/>
            <wp:docPr id="13" name="Immagin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6087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7971CF" w:rsidRPr="00B3469F" w:rsidSect="00F434A8">
      <w:footerReference w:type="default" r:id="rId92"/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67965C" w14:textId="77777777" w:rsidR="001856E9" w:rsidRDefault="001856E9" w:rsidP="00827162">
      <w:pPr>
        <w:spacing w:after="0" w:line="240" w:lineRule="auto"/>
      </w:pPr>
      <w:r>
        <w:separator/>
      </w:r>
    </w:p>
  </w:endnote>
  <w:endnote w:type="continuationSeparator" w:id="0">
    <w:p w14:paraId="4735FD64" w14:textId="77777777" w:rsidR="001856E9" w:rsidRDefault="001856E9" w:rsidP="008271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yriad Pro Light">
    <w:altName w:val="Arial"/>
    <w:panose1 w:val="020B0604020202020204"/>
    <w:charset w:val="00"/>
    <w:family w:val="swiss"/>
    <w:notTrueType/>
    <w:pitch w:val="variable"/>
    <w:sig w:usb0="20000287" w:usb1="00000001" w:usb2="00000000" w:usb3="00000000" w:csb0="0000019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775318221"/>
      <w:docPartObj>
        <w:docPartGallery w:val="Page Numbers (Bottom of Page)"/>
        <w:docPartUnique/>
      </w:docPartObj>
    </w:sdtPr>
    <w:sdtContent>
      <w:p w14:paraId="76A2D05B" w14:textId="77777777" w:rsidR="00EE5C70" w:rsidRDefault="00EE5C70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43B8A">
          <w:rPr>
            <w:noProof/>
          </w:rPr>
          <w:t>24</w:t>
        </w:r>
        <w:r>
          <w:fldChar w:fldCharType="end"/>
        </w:r>
      </w:p>
    </w:sdtContent>
  </w:sdt>
  <w:p w14:paraId="5F201A4F" w14:textId="77777777" w:rsidR="00E27D16" w:rsidRDefault="00E27D1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4B7DEB" w14:textId="77777777" w:rsidR="001856E9" w:rsidRDefault="001856E9" w:rsidP="00827162">
      <w:pPr>
        <w:spacing w:after="0" w:line="240" w:lineRule="auto"/>
      </w:pPr>
      <w:r>
        <w:separator/>
      </w:r>
    </w:p>
  </w:footnote>
  <w:footnote w:type="continuationSeparator" w:id="0">
    <w:p w14:paraId="4B62301D" w14:textId="77777777" w:rsidR="001856E9" w:rsidRDefault="001856E9" w:rsidP="0082716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AE479C"/>
    <w:multiLevelType w:val="hybridMultilevel"/>
    <w:tmpl w:val="30904E98"/>
    <w:lvl w:ilvl="0" w:tplc="6C545980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  <w:b w:val="0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D1B659A"/>
    <w:multiLevelType w:val="hybridMultilevel"/>
    <w:tmpl w:val="6072762E"/>
    <w:lvl w:ilvl="0" w:tplc="2DC4118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E862EE3"/>
    <w:multiLevelType w:val="hybridMultilevel"/>
    <w:tmpl w:val="6E76FF80"/>
    <w:lvl w:ilvl="0" w:tplc="8044556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000000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51604896">
    <w:abstractNumId w:val="1"/>
  </w:num>
  <w:num w:numId="2" w16cid:durableId="756632798">
    <w:abstractNumId w:val="2"/>
  </w:num>
  <w:num w:numId="3" w16cid:durableId="195894568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5"/>
  <w:proofState w:spelling="clean" w:grammar="clean"/>
  <w:defaultTabStop w:val="708"/>
  <w:hyphenationZone w:val="283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4F10"/>
    <w:rsid w:val="00003055"/>
    <w:rsid w:val="00010D1C"/>
    <w:rsid w:val="0001182C"/>
    <w:rsid w:val="00014291"/>
    <w:rsid w:val="0001618A"/>
    <w:rsid w:val="00022B66"/>
    <w:rsid w:val="00037CF5"/>
    <w:rsid w:val="00042CD0"/>
    <w:rsid w:val="0004486C"/>
    <w:rsid w:val="00045237"/>
    <w:rsid w:val="000453B3"/>
    <w:rsid w:val="000631D0"/>
    <w:rsid w:val="00064139"/>
    <w:rsid w:val="0006610D"/>
    <w:rsid w:val="000718B8"/>
    <w:rsid w:val="000772B0"/>
    <w:rsid w:val="00077CC4"/>
    <w:rsid w:val="0008073C"/>
    <w:rsid w:val="00080CE3"/>
    <w:rsid w:val="000C0079"/>
    <w:rsid w:val="000D4EEE"/>
    <w:rsid w:val="001110CA"/>
    <w:rsid w:val="001262A7"/>
    <w:rsid w:val="001266F3"/>
    <w:rsid w:val="00133C80"/>
    <w:rsid w:val="00133F3A"/>
    <w:rsid w:val="0013737D"/>
    <w:rsid w:val="001459EF"/>
    <w:rsid w:val="001533F0"/>
    <w:rsid w:val="0015665D"/>
    <w:rsid w:val="00167F67"/>
    <w:rsid w:val="001703AC"/>
    <w:rsid w:val="00172931"/>
    <w:rsid w:val="00175E24"/>
    <w:rsid w:val="001856E9"/>
    <w:rsid w:val="00196DA3"/>
    <w:rsid w:val="001A448A"/>
    <w:rsid w:val="001A5F4B"/>
    <w:rsid w:val="001B20F0"/>
    <w:rsid w:val="001B721E"/>
    <w:rsid w:val="001C6EB3"/>
    <w:rsid w:val="001C7E59"/>
    <w:rsid w:val="001F5BAF"/>
    <w:rsid w:val="001F5EC6"/>
    <w:rsid w:val="001F6785"/>
    <w:rsid w:val="002053AA"/>
    <w:rsid w:val="002056C0"/>
    <w:rsid w:val="00214E73"/>
    <w:rsid w:val="00221E64"/>
    <w:rsid w:val="002235B1"/>
    <w:rsid w:val="002242B9"/>
    <w:rsid w:val="00233AF7"/>
    <w:rsid w:val="00234784"/>
    <w:rsid w:val="00236B44"/>
    <w:rsid w:val="00243B8A"/>
    <w:rsid w:val="0025465B"/>
    <w:rsid w:val="00256335"/>
    <w:rsid w:val="00275056"/>
    <w:rsid w:val="002752E6"/>
    <w:rsid w:val="0027697D"/>
    <w:rsid w:val="00281C9E"/>
    <w:rsid w:val="002825FF"/>
    <w:rsid w:val="00285388"/>
    <w:rsid w:val="00291383"/>
    <w:rsid w:val="002969F2"/>
    <w:rsid w:val="002A0242"/>
    <w:rsid w:val="002A4D1B"/>
    <w:rsid w:val="002C41BC"/>
    <w:rsid w:val="002C5662"/>
    <w:rsid w:val="002C5AC5"/>
    <w:rsid w:val="002C61F3"/>
    <w:rsid w:val="002D48EA"/>
    <w:rsid w:val="002D6BD4"/>
    <w:rsid w:val="002E1D2C"/>
    <w:rsid w:val="002F734F"/>
    <w:rsid w:val="003031E4"/>
    <w:rsid w:val="00310534"/>
    <w:rsid w:val="003161CA"/>
    <w:rsid w:val="003220DE"/>
    <w:rsid w:val="00323A35"/>
    <w:rsid w:val="00327E44"/>
    <w:rsid w:val="00343D89"/>
    <w:rsid w:val="0035377B"/>
    <w:rsid w:val="003607AA"/>
    <w:rsid w:val="00364D15"/>
    <w:rsid w:val="00367382"/>
    <w:rsid w:val="00370781"/>
    <w:rsid w:val="003725E1"/>
    <w:rsid w:val="003737C3"/>
    <w:rsid w:val="003750F4"/>
    <w:rsid w:val="00375975"/>
    <w:rsid w:val="00391889"/>
    <w:rsid w:val="00392639"/>
    <w:rsid w:val="00395EB0"/>
    <w:rsid w:val="00397615"/>
    <w:rsid w:val="00397D08"/>
    <w:rsid w:val="003A322A"/>
    <w:rsid w:val="003A58F4"/>
    <w:rsid w:val="003B7C79"/>
    <w:rsid w:val="003C3E50"/>
    <w:rsid w:val="003D6219"/>
    <w:rsid w:val="003E6104"/>
    <w:rsid w:val="003F1B6F"/>
    <w:rsid w:val="004024EB"/>
    <w:rsid w:val="004207B3"/>
    <w:rsid w:val="004214F5"/>
    <w:rsid w:val="00443D5C"/>
    <w:rsid w:val="004546D6"/>
    <w:rsid w:val="004665B7"/>
    <w:rsid w:val="004670FD"/>
    <w:rsid w:val="004740D9"/>
    <w:rsid w:val="004823F0"/>
    <w:rsid w:val="00483D34"/>
    <w:rsid w:val="00486CEA"/>
    <w:rsid w:val="004A6E15"/>
    <w:rsid w:val="004B0B51"/>
    <w:rsid w:val="004C2155"/>
    <w:rsid w:val="004C42A2"/>
    <w:rsid w:val="004E1861"/>
    <w:rsid w:val="004E2B99"/>
    <w:rsid w:val="005143FF"/>
    <w:rsid w:val="00516BF1"/>
    <w:rsid w:val="00521808"/>
    <w:rsid w:val="005378C7"/>
    <w:rsid w:val="00553B54"/>
    <w:rsid w:val="00554B1B"/>
    <w:rsid w:val="00556148"/>
    <w:rsid w:val="005571EF"/>
    <w:rsid w:val="00565422"/>
    <w:rsid w:val="0057584E"/>
    <w:rsid w:val="00596485"/>
    <w:rsid w:val="005A2813"/>
    <w:rsid w:val="005A4B2D"/>
    <w:rsid w:val="005B1615"/>
    <w:rsid w:val="005B2A5C"/>
    <w:rsid w:val="005E55A3"/>
    <w:rsid w:val="005F4F10"/>
    <w:rsid w:val="005F6F49"/>
    <w:rsid w:val="0061591D"/>
    <w:rsid w:val="00631034"/>
    <w:rsid w:val="0064103B"/>
    <w:rsid w:val="00660A60"/>
    <w:rsid w:val="00665077"/>
    <w:rsid w:val="0066603C"/>
    <w:rsid w:val="00684DE1"/>
    <w:rsid w:val="006A446A"/>
    <w:rsid w:val="006A616E"/>
    <w:rsid w:val="006B792B"/>
    <w:rsid w:val="006C2DAA"/>
    <w:rsid w:val="006D04E6"/>
    <w:rsid w:val="006D1CFB"/>
    <w:rsid w:val="006D5551"/>
    <w:rsid w:val="006D6844"/>
    <w:rsid w:val="006D7771"/>
    <w:rsid w:val="006F5B43"/>
    <w:rsid w:val="006F5DEF"/>
    <w:rsid w:val="006F5E46"/>
    <w:rsid w:val="006F6762"/>
    <w:rsid w:val="00702BE4"/>
    <w:rsid w:val="00713429"/>
    <w:rsid w:val="00717534"/>
    <w:rsid w:val="00726713"/>
    <w:rsid w:val="00731729"/>
    <w:rsid w:val="00732C82"/>
    <w:rsid w:val="0074119A"/>
    <w:rsid w:val="0074476C"/>
    <w:rsid w:val="0074674A"/>
    <w:rsid w:val="00753E6F"/>
    <w:rsid w:val="007569AA"/>
    <w:rsid w:val="00757784"/>
    <w:rsid w:val="007618C8"/>
    <w:rsid w:val="007625D3"/>
    <w:rsid w:val="0076473A"/>
    <w:rsid w:val="00765E98"/>
    <w:rsid w:val="00766B8C"/>
    <w:rsid w:val="00771E69"/>
    <w:rsid w:val="00782674"/>
    <w:rsid w:val="007971CF"/>
    <w:rsid w:val="007A7C98"/>
    <w:rsid w:val="007B1E4E"/>
    <w:rsid w:val="007C1A34"/>
    <w:rsid w:val="007D2DF1"/>
    <w:rsid w:val="007E3507"/>
    <w:rsid w:val="007E36D6"/>
    <w:rsid w:val="007E659E"/>
    <w:rsid w:val="007F461F"/>
    <w:rsid w:val="00800E6C"/>
    <w:rsid w:val="008251D8"/>
    <w:rsid w:val="00827162"/>
    <w:rsid w:val="0083411F"/>
    <w:rsid w:val="008427CC"/>
    <w:rsid w:val="008511CC"/>
    <w:rsid w:val="00853E30"/>
    <w:rsid w:val="008550DC"/>
    <w:rsid w:val="00862AC7"/>
    <w:rsid w:val="00865A91"/>
    <w:rsid w:val="008721FF"/>
    <w:rsid w:val="0089008C"/>
    <w:rsid w:val="00896596"/>
    <w:rsid w:val="008A4338"/>
    <w:rsid w:val="008A71C2"/>
    <w:rsid w:val="008B731A"/>
    <w:rsid w:val="008E12AD"/>
    <w:rsid w:val="008E76F6"/>
    <w:rsid w:val="008F5A8E"/>
    <w:rsid w:val="008F5DC6"/>
    <w:rsid w:val="008F632A"/>
    <w:rsid w:val="008F7118"/>
    <w:rsid w:val="008F776A"/>
    <w:rsid w:val="009160EB"/>
    <w:rsid w:val="00916C6F"/>
    <w:rsid w:val="0093058A"/>
    <w:rsid w:val="009441C3"/>
    <w:rsid w:val="00992BFA"/>
    <w:rsid w:val="00992D7B"/>
    <w:rsid w:val="009B1BEF"/>
    <w:rsid w:val="009C734B"/>
    <w:rsid w:val="009D7646"/>
    <w:rsid w:val="009D7DD2"/>
    <w:rsid w:val="009E04EC"/>
    <w:rsid w:val="009E0806"/>
    <w:rsid w:val="009E230A"/>
    <w:rsid w:val="009E3C35"/>
    <w:rsid w:val="009F1BE9"/>
    <w:rsid w:val="009F71C5"/>
    <w:rsid w:val="009F7A16"/>
    <w:rsid w:val="00A02148"/>
    <w:rsid w:val="00A03A8C"/>
    <w:rsid w:val="00A065FB"/>
    <w:rsid w:val="00A113B2"/>
    <w:rsid w:val="00A43B91"/>
    <w:rsid w:val="00A517DF"/>
    <w:rsid w:val="00A72110"/>
    <w:rsid w:val="00A74E2F"/>
    <w:rsid w:val="00A7641D"/>
    <w:rsid w:val="00A80DDB"/>
    <w:rsid w:val="00A8432A"/>
    <w:rsid w:val="00A91D2C"/>
    <w:rsid w:val="00A946D7"/>
    <w:rsid w:val="00AA522E"/>
    <w:rsid w:val="00AB0813"/>
    <w:rsid w:val="00AC270D"/>
    <w:rsid w:val="00AC3C5B"/>
    <w:rsid w:val="00AD1B87"/>
    <w:rsid w:val="00AE671A"/>
    <w:rsid w:val="00B127BC"/>
    <w:rsid w:val="00B16AA1"/>
    <w:rsid w:val="00B25A06"/>
    <w:rsid w:val="00B32249"/>
    <w:rsid w:val="00B34444"/>
    <w:rsid w:val="00B3469F"/>
    <w:rsid w:val="00B4310E"/>
    <w:rsid w:val="00B52040"/>
    <w:rsid w:val="00B545FC"/>
    <w:rsid w:val="00B656D1"/>
    <w:rsid w:val="00B67079"/>
    <w:rsid w:val="00B75008"/>
    <w:rsid w:val="00B81197"/>
    <w:rsid w:val="00B81917"/>
    <w:rsid w:val="00B82063"/>
    <w:rsid w:val="00B906CA"/>
    <w:rsid w:val="00B96490"/>
    <w:rsid w:val="00BA00C4"/>
    <w:rsid w:val="00BA1C5B"/>
    <w:rsid w:val="00BA3B39"/>
    <w:rsid w:val="00BA57AA"/>
    <w:rsid w:val="00BA6493"/>
    <w:rsid w:val="00BA6EE6"/>
    <w:rsid w:val="00BB357A"/>
    <w:rsid w:val="00BE501F"/>
    <w:rsid w:val="00BF1E16"/>
    <w:rsid w:val="00BF2EBA"/>
    <w:rsid w:val="00C029CD"/>
    <w:rsid w:val="00C03C10"/>
    <w:rsid w:val="00C10384"/>
    <w:rsid w:val="00C62440"/>
    <w:rsid w:val="00C703A2"/>
    <w:rsid w:val="00C752E7"/>
    <w:rsid w:val="00C82CBF"/>
    <w:rsid w:val="00C85B5B"/>
    <w:rsid w:val="00C9032B"/>
    <w:rsid w:val="00CB11FA"/>
    <w:rsid w:val="00CB17E0"/>
    <w:rsid w:val="00CB3C6C"/>
    <w:rsid w:val="00CC0775"/>
    <w:rsid w:val="00CC1D84"/>
    <w:rsid w:val="00CC74CB"/>
    <w:rsid w:val="00CD02A3"/>
    <w:rsid w:val="00CD0D42"/>
    <w:rsid w:val="00CE2913"/>
    <w:rsid w:val="00CE3523"/>
    <w:rsid w:val="00D01706"/>
    <w:rsid w:val="00D05093"/>
    <w:rsid w:val="00D233CE"/>
    <w:rsid w:val="00D37CDF"/>
    <w:rsid w:val="00D43C35"/>
    <w:rsid w:val="00D577D8"/>
    <w:rsid w:val="00D65851"/>
    <w:rsid w:val="00D66AA3"/>
    <w:rsid w:val="00D723DF"/>
    <w:rsid w:val="00D85BC5"/>
    <w:rsid w:val="00D861BF"/>
    <w:rsid w:val="00DA3EE2"/>
    <w:rsid w:val="00DB7A48"/>
    <w:rsid w:val="00DC2DA0"/>
    <w:rsid w:val="00DE3B84"/>
    <w:rsid w:val="00DF768F"/>
    <w:rsid w:val="00E11E26"/>
    <w:rsid w:val="00E15ED9"/>
    <w:rsid w:val="00E17CC6"/>
    <w:rsid w:val="00E20E5D"/>
    <w:rsid w:val="00E24313"/>
    <w:rsid w:val="00E27D16"/>
    <w:rsid w:val="00E305A5"/>
    <w:rsid w:val="00E362D9"/>
    <w:rsid w:val="00E471FE"/>
    <w:rsid w:val="00E63218"/>
    <w:rsid w:val="00E65CB6"/>
    <w:rsid w:val="00EA0A3F"/>
    <w:rsid w:val="00EA3DDE"/>
    <w:rsid w:val="00EA6D52"/>
    <w:rsid w:val="00EB0417"/>
    <w:rsid w:val="00EB2EC2"/>
    <w:rsid w:val="00EB760E"/>
    <w:rsid w:val="00EC3F20"/>
    <w:rsid w:val="00EC5DC4"/>
    <w:rsid w:val="00ED0222"/>
    <w:rsid w:val="00ED5DCB"/>
    <w:rsid w:val="00EE5C70"/>
    <w:rsid w:val="00EF037F"/>
    <w:rsid w:val="00EF2EEC"/>
    <w:rsid w:val="00EF43DD"/>
    <w:rsid w:val="00EF7D8F"/>
    <w:rsid w:val="00F10878"/>
    <w:rsid w:val="00F12063"/>
    <w:rsid w:val="00F13F32"/>
    <w:rsid w:val="00F14FFD"/>
    <w:rsid w:val="00F2069A"/>
    <w:rsid w:val="00F22162"/>
    <w:rsid w:val="00F335A9"/>
    <w:rsid w:val="00F434A8"/>
    <w:rsid w:val="00F51287"/>
    <w:rsid w:val="00F6146B"/>
    <w:rsid w:val="00F63998"/>
    <w:rsid w:val="00F650E4"/>
    <w:rsid w:val="00F67598"/>
    <w:rsid w:val="00F802A5"/>
    <w:rsid w:val="00F803EC"/>
    <w:rsid w:val="00F862AE"/>
    <w:rsid w:val="00F87C64"/>
    <w:rsid w:val="00F93DB7"/>
    <w:rsid w:val="00FA1F05"/>
    <w:rsid w:val="00FA26A0"/>
    <w:rsid w:val="00FB45BC"/>
    <w:rsid w:val="00FC1A9E"/>
    <w:rsid w:val="00FC252F"/>
    <w:rsid w:val="00FC41DB"/>
    <w:rsid w:val="00FC6D25"/>
    <w:rsid w:val="00FD1620"/>
    <w:rsid w:val="00FD782A"/>
    <w:rsid w:val="00FE61E1"/>
    <w:rsid w:val="00FE7280"/>
    <w:rsid w:val="00FF0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D719A13"/>
  <w15:docId w15:val="{04D6095F-9BF8-924F-87F1-06BDADBEC1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F4F1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27162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27162"/>
  </w:style>
  <w:style w:type="paragraph" w:styleId="Footer">
    <w:name w:val="footer"/>
    <w:basedOn w:val="Normal"/>
    <w:link w:val="FooterChar"/>
    <w:uiPriority w:val="99"/>
    <w:unhideWhenUsed/>
    <w:rsid w:val="00827162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27162"/>
  </w:style>
  <w:style w:type="character" w:customStyle="1" w:styleId="apple-style-span">
    <w:name w:val="apple-style-span"/>
    <w:basedOn w:val="DefaultParagraphFont"/>
    <w:rsid w:val="002969F2"/>
  </w:style>
  <w:style w:type="paragraph" w:styleId="BalloonText">
    <w:name w:val="Balloon Text"/>
    <w:basedOn w:val="Normal"/>
    <w:link w:val="BalloonTextChar"/>
    <w:uiPriority w:val="99"/>
    <w:semiHidden/>
    <w:unhideWhenUsed/>
    <w:rsid w:val="006159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591D"/>
    <w:rPr>
      <w:rFonts w:ascii="Tahoma" w:hAnsi="Tahoma" w:cs="Tahoma"/>
      <w:sz w:val="16"/>
      <w:szCs w:val="16"/>
    </w:rPr>
  </w:style>
  <w:style w:type="paragraph" w:customStyle="1" w:styleId="01PaperTitle">
    <w:name w:val="01 Paper Title"/>
    <w:basedOn w:val="Normal"/>
    <w:next w:val="Normal"/>
    <w:link w:val="01PaperTitleChar"/>
    <w:qFormat/>
    <w:rsid w:val="008A71C2"/>
    <w:pPr>
      <w:spacing w:after="0" w:line="400" w:lineRule="exact"/>
    </w:pPr>
    <w:rPr>
      <w:rFonts w:ascii="Myriad Pro Light" w:hAnsi="Myriad Pro Light"/>
      <w:b/>
      <w:spacing w:val="4"/>
      <w:sz w:val="32"/>
      <w:szCs w:val="32"/>
      <w:lang w:val="en-GB"/>
    </w:rPr>
  </w:style>
  <w:style w:type="character" w:customStyle="1" w:styleId="01PaperTitleChar">
    <w:name w:val="01 Paper Title Char"/>
    <w:basedOn w:val="DefaultParagraphFont"/>
    <w:link w:val="01PaperTitle"/>
    <w:rsid w:val="008A71C2"/>
    <w:rPr>
      <w:rFonts w:ascii="Myriad Pro Light" w:hAnsi="Myriad Pro Light"/>
      <w:b/>
      <w:spacing w:val="4"/>
      <w:sz w:val="32"/>
      <w:szCs w:val="32"/>
      <w:lang w:val="en-GB"/>
    </w:rPr>
  </w:style>
  <w:style w:type="character" w:styleId="Hyperlink">
    <w:name w:val="Hyperlink"/>
    <w:basedOn w:val="DefaultParagraphFont"/>
    <w:uiPriority w:val="99"/>
    <w:unhideWhenUsed/>
    <w:rsid w:val="008A71C2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8A71C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10.emf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5.bin"/><Relationship Id="rId63" Type="http://schemas.openxmlformats.org/officeDocument/2006/relationships/image" Target="media/image37.emf"/><Relationship Id="rId68" Type="http://schemas.openxmlformats.org/officeDocument/2006/relationships/image" Target="media/image40.emf"/><Relationship Id="rId84" Type="http://schemas.openxmlformats.org/officeDocument/2006/relationships/oleObject" Target="embeddings/oleObject28.bin"/><Relationship Id="rId89" Type="http://schemas.openxmlformats.org/officeDocument/2006/relationships/image" Target="media/image53.emf"/><Relationship Id="rId16" Type="http://schemas.openxmlformats.org/officeDocument/2006/relationships/image" Target="media/image6.jpeg"/><Relationship Id="rId11" Type="http://schemas.openxmlformats.org/officeDocument/2006/relationships/image" Target="media/image3.jpeg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0.bin"/><Relationship Id="rId53" Type="http://schemas.openxmlformats.org/officeDocument/2006/relationships/image" Target="media/image29.jpeg"/><Relationship Id="rId58" Type="http://schemas.openxmlformats.org/officeDocument/2006/relationships/image" Target="media/image32.jpeg"/><Relationship Id="rId74" Type="http://schemas.openxmlformats.org/officeDocument/2006/relationships/oleObject" Target="embeddings/oleObject24.bin"/><Relationship Id="rId79" Type="http://schemas.openxmlformats.org/officeDocument/2006/relationships/oleObject" Target="embeddings/oleObject26.bin"/><Relationship Id="rId5" Type="http://schemas.openxmlformats.org/officeDocument/2006/relationships/footnotes" Target="footnotes.xml"/><Relationship Id="rId90" Type="http://schemas.openxmlformats.org/officeDocument/2006/relationships/image" Target="media/image54.e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43" Type="http://schemas.openxmlformats.org/officeDocument/2006/relationships/image" Target="media/image23.jpeg"/><Relationship Id="rId48" Type="http://schemas.openxmlformats.org/officeDocument/2006/relationships/image" Target="media/image26.jpeg"/><Relationship Id="rId64" Type="http://schemas.openxmlformats.org/officeDocument/2006/relationships/oleObject" Target="embeddings/oleObject20.bin"/><Relationship Id="rId69" Type="http://schemas.openxmlformats.org/officeDocument/2006/relationships/oleObject" Target="embeddings/oleObject22.bin"/><Relationship Id="rId8" Type="http://schemas.openxmlformats.org/officeDocument/2006/relationships/image" Target="media/image1.emf"/><Relationship Id="rId51" Type="http://schemas.openxmlformats.org/officeDocument/2006/relationships/oleObject" Target="embeddings/oleObject16.bin"/><Relationship Id="rId72" Type="http://schemas.openxmlformats.org/officeDocument/2006/relationships/image" Target="media/image42.jpeg"/><Relationship Id="rId80" Type="http://schemas.openxmlformats.org/officeDocument/2006/relationships/oleObject" Target="embeddings/oleObject27.bin"/><Relationship Id="rId85" Type="http://schemas.openxmlformats.org/officeDocument/2006/relationships/oleObject" Target="embeddings/oleObject29.bin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image" Target="media/image7.emf"/><Relationship Id="rId25" Type="http://schemas.openxmlformats.org/officeDocument/2006/relationships/image" Target="media/image13.emf"/><Relationship Id="rId33" Type="http://schemas.openxmlformats.org/officeDocument/2006/relationships/image" Target="media/image17.jpeg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4.bin"/><Relationship Id="rId59" Type="http://schemas.openxmlformats.org/officeDocument/2006/relationships/image" Target="media/image33.jpeg"/><Relationship Id="rId67" Type="http://schemas.openxmlformats.org/officeDocument/2006/relationships/image" Target="media/image39.jpeg"/><Relationship Id="rId20" Type="http://schemas.openxmlformats.org/officeDocument/2006/relationships/image" Target="media/image9.jpeg"/><Relationship Id="rId41" Type="http://schemas.openxmlformats.org/officeDocument/2006/relationships/oleObject" Target="embeddings/oleObject12.bin"/><Relationship Id="rId54" Type="http://schemas.openxmlformats.org/officeDocument/2006/relationships/image" Target="media/image30.jpeg"/><Relationship Id="rId62" Type="http://schemas.openxmlformats.org/officeDocument/2006/relationships/image" Target="media/image36.jpeg"/><Relationship Id="rId70" Type="http://schemas.openxmlformats.org/officeDocument/2006/relationships/oleObject" Target="embeddings/oleObject23.bin"/><Relationship Id="rId75" Type="http://schemas.openxmlformats.org/officeDocument/2006/relationships/oleObject" Target="embeddings/oleObject25.bin"/><Relationship Id="rId83" Type="http://schemas.openxmlformats.org/officeDocument/2006/relationships/image" Target="media/image49.emf"/><Relationship Id="rId88" Type="http://schemas.openxmlformats.org/officeDocument/2006/relationships/image" Target="media/image52.emf"/><Relationship Id="rId91" Type="http://schemas.openxmlformats.org/officeDocument/2006/relationships/image" Target="media/image55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jpeg"/><Relationship Id="rId23" Type="http://schemas.openxmlformats.org/officeDocument/2006/relationships/image" Target="media/image11.jpeg"/><Relationship Id="rId28" Type="http://schemas.openxmlformats.org/officeDocument/2006/relationships/image" Target="media/image14.jpeg"/><Relationship Id="rId36" Type="http://schemas.openxmlformats.org/officeDocument/2006/relationships/image" Target="media/image20.emf"/><Relationship Id="rId49" Type="http://schemas.openxmlformats.org/officeDocument/2006/relationships/image" Target="media/image27.jpeg"/><Relationship Id="rId57" Type="http://schemas.openxmlformats.org/officeDocument/2006/relationships/oleObject" Target="embeddings/oleObject19.bin"/><Relationship Id="rId10" Type="http://schemas.openxmlformats.org/officeDocument/2006/relationships/image" Target="media/image2.jpeg"/><Relationship Id="rId31" Type="http://schemas.openxmlformats.org/officeDocument/2006/relationships/oleObject" Target="embeddings/oleObject8.bin"/><Relationship Id="rId44" Type="http://schemas.openxmlformats.org/officeDocument/2006/relationships/image" Target="media/image24.jpeg"/><Relationship Id="rId52" Type="http://schemas.openxmlformats.org/officeDocument/2006/relationships/oleObject" Target="embeddings/oleObject17.bin"/><Relationship Id="rId60" Type="http://schemas.openxmlformats.org/officeDocument/2006/relationships/image" Target="media/image34.png"/><Relationship Id="rId65" Type="http://schemas.openxmlformats.org/officeDocument/2006/relationships/oleObject" Target="embeddings/oleObject21.bin"/><Relationship Id="rId73" Type="http://schemas.openxmlformats.org/officeDocument/2006/relationships/image" Target="media/image43.emf"/><Relationship Id="rId78" Type="http://schemas.openxmlformats.org/officeDocument/2006/relationships/image" Target="media/image46.emf"/><Relationship Id="rId81" Type="http://schemas.openxmlformats.org/officeDocument/2006/relationships/image" Target="media/image47.jpeg"/><Relationship Id="rId86" Type="http://schemas.openxmlformats.org/officeDocument/2006/relationships/image" Target="media/image50.jpeg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image" Target="media/image21.jpeg"/><Relationship Id="rId34" Type="http://schemas.openxmlformats.org/officeDocument/2006/relationships/image" Target="media/image18.jpeg"/><Relationship Id="rId50" Type="http://schemas.openxmlformats.org/officeDocument/2006/relationships/image" Target="media/image28.emf"/><Relationship Id="rId55" Type="http://schemas.openxmlformats.org/officeDocument/2006/relationships/image" Target="media/image31.emf"/><Relationship Id="rId76" Type="http://schemas.openxmlformats.org/officeDocument/2006/relationships/image" Target="media/image44.jpeg"/><Relationship Id="rId7" Type="http://schemas.openxmlformats.org/officeDocument/2006/relationships/hyperlink" Target="mailto:madamo@rcsi.ie" TargetMode="External"/><Relationship Id="rId71" Type="http://schemas.openxmlformats.org/officeDocument/2006/relationships/image" Target="media/image41.jpeg"/><Relationship Id="rId92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image" Target="media/image15.jpeg"/><Relationship Id="rId24" Type="http://schemas.openxmlformats.org/officeDocument/2006/relationships/image" Target="media/image12.jpeg"/><Relationship Id="rId40" Type="http://schemas.openxmlformats.org/officeDocument/2006/relationships/image" Target="media/image22.emf"/><Relationship Id="rId45" Type="http://schemas.openxmlformats.org/officeDocument/2006/relationships/image" Target="media/image25.emf"/><Relationship Id="rId66" Type="http://schemas.openxmlformats.org/officeDocument/2006/relationships/image" Target="media/image38.jpeg"/><Relationship Id="rId87" Type="http://schemas.openxmlformats.org/officeDocument/2006/relationships/image" Target="media/image51.jpeg"/><Relationship Id="rId61" Type="http://schemas.openxmlformats.org/officeDocument/2006/relationships/image" Target="media/image35.jpeg"/><Relationship Id="rId82" Type="http://schemas.openxmlformats.org/officeDocument/2006/relationships/image" Target="media/image48.jpeg"/><Relationship Id="rId19" Type="http://schemas.openxmlformats.org/officeDocument/2006/relationships/image" Target="media/image8.jpeg"/><Relationship Id="rId14" Type="http://schemas.openxmlformats.org/officeDocument/2006/relationships/oleObject" Target="embeddings/oleObject3.bin"/><Relationship Id="rId30" Type="http://schemas.openxmlformats.org/officeDocument/2006/relationships/image" Target="media/image16.emf"/><Relationship Id="rId35" Type="http://schemas.openxmlformats.org/officeDocument/2006/relationships/image" Target="media/image19.jpeg"/><Relationship Id="rId56" Type="http://schemas.openxmlformats.org/officeDocument/2006/relationships/oleObject" Target="embeddings/oleObject18.bin"/><Relationship Id="rId77" Type="http://schemas.openxmlformats.org/officeDocument/2006/relationships/image" Target="media/image45.jpe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2</Pages>
  <Words>165</Words>
  <Characters>946</Characters>
  <Application>Microsoft Office Word</Application>
  <DocSecurity>0</DocSecurity>
  <Lines>7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o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a Moccia</dc:creator>
  <cp:lastModifiedBy>Mauro Adamo</cp:lastModifiedBy>
  <cp:revision>2</cp:revision>
  <cp:lastPrinted>2017-03-24T13:46:00Z</cp:lastPrinted>
  <dcterms:created xsi:type="dcterms:W3CDTF">2023-04-10T17:30:00Z</dcterms:created>
  <dcterms:modified xsi:type="dcterms:W3CDTF">2023-04-10T17:30:00Z</dcterms:modified>
</cp:coreProperties>
</file>